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notesMasterIdLst>
    <p:notesMasterId r:id="rId18"/>
  </p:notesMasterIdLst>
  <p:sldIdLst>
    <p:sldId id="256" r:id="rId2"/>
    <p:sldId id="259" r:id="rId3"/>
    <p:sldId id="258" r:id="rId4"/>
    <p:sldId id="270" r:id="rId5"/>
    <p:sldId id="265" r:id="rId6"/>
    <p:sldId id="272" r:id="rId7"/>
    <p:sldId id="273" r:id="rId8"/>
    <p:sldId id="274" r:id="rId9"/>
    <p:sldId id="277" r:id="rId10"/>
    <p:sldId id="280" r:id="rId11"/>
    <p:sldId id="286" r:id="rId12"/>
    <p:sldId id="287" r:id="rId13"/>
    <p:sldId id="290" r:id="rId14"/>
    <p:sldId id="291" r:id="rId15"/>
    <p:sldId id="293" r:id="rId16"/>
    <p:sldId id="294" r:id="rId17"/>
  </p:sldIdLst>
  <p:sldSz cx="12192000" cy="6858000"/>
  <p:notesSz cx="6858000" cy="9144000"/>
  <p:defaultTextStyle>
    <a:defPPr>
      <a:defRPr lang="fa-I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3" autoAdjust="0"/>
    <p:restoredTop sz="94660"/>
  </p:normalViewPr>
  <p:slideViewPr>
    <p:cSldViewPr snapToGrid="0">
      <p:cViewPr varScale="1">
        <p:scale>
          <a:sx n="70" d="100"/>
          <a:sy n="70" d="100"/>
        </p:scale>
        <p:origin x="642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endParaRPr lang="fa-I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fld id="{AA0AB3EB-EE3F-4586-AE02-00BE75525E51}" type="datetimeFigureOut">
              <a:rPr lang="fa-IR" smtClean="0"/>
              <a:t>07/11/40</a:t>
            </a:fld>
            <a:endParaRPr lang="fa-I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a-I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endParaRPr lang="fa-I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fld id="{FBD5F598-4479-4467-9CA3-0D6D51D82B0E}" type="slidenum">
              <a:rPr lang="fa-IR" smtClean="0"/>
              <a:t>‹#›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12853347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16934" y="0"/>
            <a:ext cx="12231160" cy="6856214"/>
            <a:chOff x="-16934" y="0"/>
            <a:chExt cx="12231160" cy="6856214"/>
          </a:xfrm>
        </p:grpSpPr>
        <p:pic>
          <p:nvPicPr>
            <p:cNvPr id="16" name="Picture 15" descr="HD-PanelTitleR1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26" name="Rectangle 25"/>
            <p:cNvSpPr/>
            <p:nvPr/>
          </p:nvSpPr>
          <p:spPr>
            <a:xfrm>
              <a:off x="2328332" y="1540931"/>
              <a:ext cx="7543802" cy="3835401"/>
            </a:xfrm>
            <a:prstGeom prst="rect">
              <a:avLst/>
            </a:prstGeom>
            <a:noFill/>
            <a:ln w="15875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7" name="Picture 16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-16934" y="3147609"/>
              <a:ext cx="2478024" cy="612648"/>
            </a:xfrm>
            <a:prstGeom prst="rect">
              <a:avLst/>
            </a:prstGeom>
          </p:spPr>
        </p:pic>
        <p:pic>
          <p:nvPicPr>
            <p:cNvPr id="20" name="Picture 19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9736202" y="3147609"/>
              <a:ext cx="2478024" cy="612648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4D4C7E83-62C9-4EFF-9041-BCB4C4EAB900}" type="datetimeFigureOut">
              <a:rPr lang="fa-IR" smtClean="0"/>
              <a:t>07/11/40</a:t>
            </a:fld>
            <a:endParaRPr lang="fa-I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3D064AEB-A3EC-4E10-B4D8-B6B79591BBC7}" type="slidenum">
              <a:rPr lang="fa-IR" smtClean="0"/>
              <a:t>‹#›</a:t>
            </a:fld>
            <a:endParaRPr lang="fa-IR"/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680712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4C7E83-62C9-4EFF-9041-BCB4C4EAB900}" type="datetimeFigureOut">
              <a:rPr lang="fa-IR" smtClean="0"/>
              <a:t>07/11/40</a:t>
            </a:fld>
            <a:endParaRPr lang="fa-I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64AEB-A3EC-4E10-B4D8-B6B79591BBC7}" type="slidenum">
              <a:rPr lang="fa-IR" smtClean="0"/>
              <a:t>‹#›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31485462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4C7E83-62C9-4EFF-9041-BCB4C4EAB900}" type="datetimeFigureOut">
              <a:rPr lang="fa-IR" smtClean="0"/>
              <a:t>07/11/40</a:t>
            </a:fld>
            <a:endParaRPr lang="fa-I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64AEB-A3EC-4E10-B4D8-B6B79591BBC7}" type="slidenum">
              <a:rPr lang="fa-IR" smtClean="0"/>
              <a:t>‹#›</a:t>
            </a:fld>
            <a:endParaRPr lang="fa-IR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5703534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4C7E83-62C9-4EFF-9041-BCB4C4EAB900}" type="datetimeFigureOut">
              <a:rPr lang="fa-IR" smtClean="0"/>
              <a:t>07/11/40</a:t>
            </a:fld>
            <a:endParaRPr lang="fa-I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64AEB-A3EC-4E10-B4D8-B6B79591BBC7}" type="slidenum">
              <a:rPr lang="fa-IR" smtClean="0"/>
              <a:t>‹#›</a:t>
            </a:fld>
            <a:endParaRPr lang="fa-IR"/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3786618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4C7E83-62C9-4EFF-9041-BCB4C4EAB900}" type="datetimeFigureOut">
              <a:rPr lang="fa-IR" smtClean="0"/>
              <a:t>07/11/40</a:t>
            </a:fld>
            <a:endParaRPr lang="fa-I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64AEB-A3EC-4E10-B4D8-B6B79591BBC7}" type="slidenum">
              <a:rPr lang="fa-IR" smtClean="0"/>
              <a:t>‹#›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377844010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4C7E83-62C9-4EFF-9041-BCB4C4EAB900}" type="datetimeFigureOut">
              <a:rPr lang="fa-IR" smtClean="0"/>
              <a:t>07/11/40</a:t>
            </a:fld>
            <a:endParaRPr lang="fa-I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64AEB-A3EC-4E10-B4D8-B6B79591BBC7}" type="slidenum">
              <a:rPr lang="fa-IR" smtClean="0"/>
              <a:t>‹#›</a:t>
            </a:fld>
            <a:endParaRPr lang="fa-IR"/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2009075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0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4C7E83-62C9-4EFF-9041-BCB4C4EAB900}" type="datetimeFigureOut">
              <a:rPr lang="fa-IR" smtClean="0"/>
              <a:t>07/11/40</a:t>
            </a:fld>
            <a:endParaRPr lang="fa-I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64AEB-A3EC-4E10-B4D8-B6B79591BBC7}" type="slidenum">
              <a:rPr lang="fa-IR" smtClean="0"/>
              <a:t>‹#›</a:t>
            </a:fld>
            <a:endParaRPr lang="fa-IR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872820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4C7E83-62C9-4EFF-9041-BCB4C4EAB900}" type="datetimeFigureOut">
              <a:rPr lang="fa-IR" smtClean="0"/>
              <a:t>07/11/40</a:t>
            </a:fld>
            <a:endParaRPr lang="fa-I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64AEB-A3EC-4E10-B4D8-B6B79591BBC7}" type="slidenum">
              <a:rPr lang="fa-IR" smtClean="0"/>
              <a:t>‹#›</a:t>
            </a:fld>
            <a:endParaRPr lang="fa-IR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8484270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4C7E83-62C9-4EFF-9041-BCB4C4EAB900}" type="datetimeFigureOut">
              <a:rPr lang="fa-IR" smtClean="0"/>
              <a:t>07/11/40</a:t>
            </a:fld>
            <a:endParaRPr lang="fa-I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64AEB-A3EC-4E10-B4D8-B6B79591BBC7}" type="slidenum">
              <a:rPr lang="fa-IR" smtClean="0"/>
              <a:t>‹#›</a:t>
            </a:fld>
            <a:endParaRPr lang="fa-IR"/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679591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4C7E83-62C9-4EFF-9041-BCB4C4EAB900}" type="datetimeFigureOut">
              <a:rPr lang="fa-IR" smtClean="0"/>
              <a:t>07/11/40</a:t>
            </a:fld>
            <a:endParaRPr lang="fa-I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64AEB-A3EC-4E10-B4D8-B6B79591BBC7}" type="slidenum">
              <a:rPr lang="fa-IR" smtClean="0"/>
              <a:t>‹#›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3838056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4C7E83-62C9-4EFF-9041-BCB4C4EAB900}" type="datetimeFigureOut">
              <a:rPr lang="fa-IR" smtClean="0"/>
              <a:t>07/11/40</a:t>
            </a:fld>
            <a:endParaRPr lang="fa-I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64AEB-A3EC-4E10-B4D8-B6B79591BBC7}" type="slidenum">
              <a:rPr lang="fa-IR" smtClean="0"/>
              <a:t>‹#›</a:t>
            </a:fld>
            <a:endParaRPr lang="fa-IR"/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54312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4C7E83-62C9-4EFF-9041-BCB4C4EAB900}" type="datetimeFigureOut">
              <a:rPr lang="fa-IR" smtClean="0"/>
              <a:t>07/11/40</a:t>
            </a:fld>
            <a:endParaRPr lang="fa-I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64AEB-A3EC-4E10-B4D8-B6B79591BBC7}" type="slidenum">
              <a:rPr lang="fa-IR" smtClean="0"/>
              <a:t>‹#›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15839118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spcBef>
                <a:spcPts val="672"/>
              </a:spcBef>
              <a:spcAft>
                <a:spcPts val="600"/>
              </a:spcAft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spcBef>
                <a:spcPts val="672"/>
              </a:spcBef>
              <a:spcAft>
                <a:spcPts val="600"/>
              </a:spcAft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4C7E83-62C9-4EFF-9041-BCB4C4EAB900}" type="datetimeFigureOut">
              <a:rPr lang="fa-IR" smtClean="0"/>
              <a:t>07/11/40</a:t>
            </a:fld>
            <a:endParaRPr lang="fa-I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64AEB-A3EC-4E10-B4D8-B6B79591BBC7}" type="slidenum">
              <a:rPr lang="fa-IR" smtClean="0"/>
              <a:t>‹#›</a:t>
            </a:fld>
            <a:endParaRPr lang="fa-IR"/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79695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4C7E83-62C9-4EFF-9041-BCB4C4EAB900}" type="datetimeFigureOut">
              <a:rPr lang="fa-IR" smtClean="0"/>
              <a:t>07/11/40</a:t>
            </a:fld>
            <a:endParaRPr lang="fa-I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64AEB-A3EC-4E10-B4D8-B6B79591BBC7}" type="slidenum">
              <a:rPr lang="fa-IR" smtClean="0"/>
              <a:t>‹#›</a:t>
            </a:fld>
            <a:endParaRPr lang="fa-IR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522452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4C7E83-62C9-4EFF-9041-BCB4C4EAB900}" type="datetimeFigureOut">
              <a:rPr lang="fa-IR" smtClean="0"/>
              <a:t>07/11/40</a:t>
            </a:fld>
            <a:endParaRPr lang="fa-I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64AEB-A3EC-4E10-B4D8-B6B79591BBC7}" type="slidenum">
              <a:rPr lang="fa-IR" smtClean="0"/>
              <a:t>‹#›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29037387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4C7E83-62C9-4EFF-9041-BCB4C4EAB900}" type="datetimeFigureOut">
              <a:rPr lang="fa-IR" smtClean="0"/>
              <a:t>07/11/40</a:t>
            </a:fld>
            <a:endParaRPr lang="fa-I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64AEB-A3EC-4E10-B4D8-B6B79591BBC7}" type="slidenum">
              <a:rPr lang="fa-IR" smtClean="0"/>
              <a:t>‹#›</a:t>
            </a:fld>
            <a:endParaRPr lang="fa-IR"/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420147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4C7E83-62C9-4EFF-9041-BCB4C4EAB900}" type="datetimeFigureOut">
              <a:rPr lang="fa-IR" smtClean="0"/>
              <a:t>07/11/40</a:t>
            </a:fld>
            <a:endParaRPr lang="fa-I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064AEB-A3EC-4E10-B4D8-B6B79591BBC7}" type="slidenum">
              <a:rPr lang="fa-IR" smtClean="0"/>
              <a:t>‹#›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22846509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15736" y="0"/>
            <a:ext cx="12229962" cy="6856214"/>
            <a:chOff x="-15736" y="0"/>
            <a:chExt cx="12229962" cy="6856214"/>
          </a:xfrm>
        </p:grpSpPr>
        <p:pic>
          <p:nvPicPr>
            <p:cNvPr id="8" name="Picture 7" descr="HD-PanelContent.png"/>
            <p:cNvPicPr>
              <a:picLocks noChangeAspect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608012" y="609600"/>
              <a:ext cx="10972800" cy="5638800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0" name="Picture 9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-15736" y="3153832"/>
              <a:ext cx="777240" cy="606425"/>
            </a:xfrm>
            <a:prstGeom prst="rect">
              <a:avLst/>
            </a:prstGeom>
          </p:spPr>
        </p:pic>
        <p:pic>
          <p:nvPicPr>
            <p:cNvPr id="11" name="Picture 10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11436986" y="3153832"/>
              <a:ext cx="777240" cy="606425"/>
            </a:xfrm>
            <a:prstGeom prst="rect">
              <a:avLst/>
            </a:prstGeom>
          </p:spPr>
        </p:pic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4D4C7E83-62C9-4EFF-9041-BCB4C4EAB900}" type="datetimeFigureOut">
              <a:rPr lang="fa-IR" smtClean="0"/>
              <a:t>07/11/40</a:t>
            </a:fld>
            <a:endParaRPr lang="fa-I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3D064AEB-A3EC-4E10-B4D8-B6B79591BBC7}" type="slidenum">
              <a:rPr lang="fa-IR" smtClean="0"/>
              <a:t>‹#›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8138730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  <p:sldLayoutId id="2147483720" r:id="rId12"/>
    <p:sldLayoutId id="2147483721" r:id="rId13"/>
    <p:sldLayoutId id="2147483722" r:id="rId14"/>
    <p:sldLayoutId id="2147483723" r:id="rId15"/>
    <p:sldLayoutId id="2147483724" r:id="rId16"/>
    <p:sldLayoutId id="2147483725" r:id="rId17"/>
  </p:sldLayoutIdLst>
  <p:txStyles>
    <p:titleStyle>
      <a:lvl1pPr algn="ctr" defTabSz="457200" rtl="1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rtl="1" eaLnBrk="1" hangingPunct="1">
        <a:defRPr>
          <a:solidFill>
            <a:schemeClr val="tx2"/>
          </a:solidFill>
        </a:defRPr>
      </a:lvl2pPr>
      <a:lvl3pPr rtl="1" eaLnBrk="1" hangingPunct="1">
        <a:defRPr>
          <a:solidFill>
            <a:schemeClr val="tx2"/>
          </a:solidFill>
        </a:defRPr>
      </a:lvl3pPr>
      <a:lvl4pPr rtl="1" eaLnBrk="1" hangingPunct="1">
        <a:defRPr>
          <a:solidFill>
            <a:schemeClr val="tx2"/>
          </a:solidFill>
        </a:defRPr>
      </a:lvl4pPr>
      <a:lvl5pPr rtl="1" eaLnBrk="1" hangingPunct="1">
        <a:defRPr>
          <a:solidFill>
            <a:schemeClr val="tx2"/>
          </a:solidFill>
        </a:defRPr>
      </a:lvl5pPr>
      <a:lvl6pPr rtl="1" eaLnBrk="1" hangingPunct="1">
        <a:defRPr>
          <a:solidFill>
            <a:schemeClr val="tx2"/>
          </a:solidFill>
        </a:defRPr>
      </a:lvl6pPr>
      <a:lvl7pPr rtl="1" eaLnBrk="1" hangingPunct="1">
        <a:defRPr>
          <a:solidFill>
            <a:schemeClr val="tx2"/>
          </a:solidFill>
        </a:defRPr>
      </a:lvl7pPr>
      <a:lvl8pPr rtl="1" eaLnBrk="1" hangingPunct="1">
        <a:defRPr>
          <a:solidFill>
            <a:schemeClr val="tx2"/>
          </a:solidFill>
        </a:defRPr>
      </a:lvl8pPr>
      <a:lvl9pPr rtl="1" eaLnBrk="1" hangingPunct="1">
        <a:defRPr>
          <a:solidFill>
            <a:schemeClr val="tx2"/>
          </a:solidFill>
        </a:defRPr>
      </a:lvl9pPr>
    </p:titleStyle>
    <p:bodyStyle>
      <a:lvl1pPr marL="285750" indent="-285750" algn="r" defTabSz="457200" rtl="1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r" defTabSz="457200" rtl="1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r" defTabSz="457200" rtl="1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r" defTabSz="457200" rtl="1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r" defTabSz="457200" rtl="1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r" defTabSz="457200" rtl="1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r" defTabSz="457200" rtl="1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r" defTabSz="457200" rtl="1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r" defTabSz="457200" rtl="1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r" defTabSz="4572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4572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4572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4572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4572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4572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4572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4572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4572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hyperlink" Target="http://powerdars.farafile.ir/" TargetMode="External"/><Relationship Id="rId3" Type="http://schemas.openxmlformats.org/officeDocument/2006/relationships/image" Target="../media/image8.png"/><Relationship Id="rId7" Type="http://schemas.openxmlformats.org/officeDocument/2006/relationships/image" Target="../media/image10.png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7.xml"/><Relationship Id="rId6" Type="http://schemas.microsoft.com/office/2007/relationships/hdphoto" Target="../media/hdphoto2.wdp"/><Relationship Id="rId5" Type="http://schemas.openxmlformats.org/officeDocument/2006/relationships/image" Target="../media/image9.png"/><Relationship Id="rId4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13" Type="http://schemas.openxmlformats.org/officeDocument/2006/relationships/image" Target="../media/image50.png"/><Relationship Id="rId3" Type="http://schemas.openxmlformats.org/officeDocument/2006/relationships/oleObject" Target="../embeddings/oleObject4.bin"/><Relationship Id="rId7" Type="http://schemas.openxmlformats.org/officeDocument/2006/relationships/image" Target="../media/image44.png"/><Relationship Id="rId12" Type="http://schemas.openxmlformats.org/officeDocument/2006/relationships/image" Target="../media/image49.png"/><Relationship Id="rId17" Type="http://schemas.openxmlformats.org/officeDocument/2006/relationships/hyperlink" Target="http://powerdars.farafile.ir/" TargetMode="External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3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43.png"/><Relationship Id="rId11" Type="http://schemas.openxmlformats.org/officeDocument/2006/relationships/image" Target="../media/image48.png"/><Relationship Id="rId5" Type="http://schemas.openxmlformats.org/officeDocument/2006/relationships/image" Target="../media/image42.png"/><Relationship Id="rId15" Type="http://schemas.openxmlformats.org/officeDocument/2006/relationships/image" Target="../media/image52.png"/><Relationship Id="rId10" Type="http://schemas.openxmlformats.org/officeDocument/2006/relationships/image" Target="../media/image47.png"/><Relationship Id="rId4" Type="http://schemas.openxmlformats.org/officeDocument/2006/relationships/image" Target="../media/image19.wmf"/><Relationship Id="rId9" Type="http://schemas.openxmlformats.org/officeDocument/2006/relationships/image" Target="../media/image46.png"/><Relationship Id="rId14" Type="http://schemas.openxmlformats.org/officeDocument/2006/relationships/image" Target="../media/image5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4" Type="http://schemas.openxmlformats.org/officeDocument/2006/relationships/hyperlink" Target="http://powerdars.farafile.ir/" TargetMode="Externa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://powerdars.farafile.ir/" TargetMode="External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3" Type="http://schemas.openxmlformats.org/officeDocument/2006/relationships/image" Target="../media/image23.PN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99.png"/><Relationship Id="rId4" Type="http://schemas.openxmlformats.org/officeDocument/2006/relationships/image" Target="../media/image24.PNG"/><Relationship Id="rId9" Type="http://schemas.openxmlformats.org/officeDocument/2006/relationships/hyperlink" Target="http://powerdars.farafile.ir/" TargetMode="Externa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7" Type="http://schemas.openxmlformats.org/officeDocument/2006/relationships/hyperlink" Target="http://powerdars.farafile.ir/" TargetMode="External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5.png"/><Relationship Id="rId5" Type="http://schemas.openxmlformats.org/officeDocument/2006/relationships/image" Target="../media/image104.png"/><Relationship Id="rId4" Type="http://schemas.openxmlformats.org/officeDocument/2006/relationships/image" Target="../media/image103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png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22.png"/><Relationship Id="rId3" Type="http://schemas.openxmlformats.org/officeDocument/2006/relationships/image" Target="../media/image111.png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17.png"/><Relationship Id="rId17" Type="http://schemas.openxmlformats.org/officeDocument/2006/relationships/image" Target="../media/image121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0.png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2.png"/><Relationship Id="rId11" Type="http://schemas.openxmlformats.org/officeDocument/2006/relationships/image" Target="../media/image116.png"/><Relationship Id="rId5" Type="http://schemas.openxmlformats.org/officeDocument/2006/relationships/image" Target="../media/image19.wmf"/><Relationship Id="rId15" Type="http://schemas.openxmlformats.org/officeDocument/2006/relationships/image" Target="../media/image119.png"/><Relationship Id="rId10" Type="http://schemas.openxmlformats.org/officeDocument/2006/relationships/image" Target="../media/image115.png"/><Relationship Id="rId19" Type="http://schemas.openxmlformats.org/officeDocument/2006/relationships/hyperlink" Target="http://powerdars.farafile.ir/" TargetMode="External"/><Relationship Id="rId4" Type="http://schemas.openxmlformats.org/officeDocument/2006/relationships/oleObject" Target="../embeddings/oleObject6.bin"/><Relationship Id="rId9" Type="http://schemas.openxmlformats.org/officeDocument/2006/relationships/image" Target="../media/image114.png"/><Relationship Id="rId14" Type="http://schemas.openxmlformats.org/officeDocument/2006/relationships/image" Target="../media/image118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://powerdars.farafile.ir/" TargetMode="Externa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://powerdars.farafile.ir/" TargetMode="External"/><Relationship Id="rId3" Type="http://schemas.openxmlformats.org/officeDocument/2006/relationships/image" Target="../media/image12.png"/><Relationship Id="rId7" Type="http://schemas.openxmlformats.org/officeDocument/2006/relationships/image" Target="../media/image15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6" Type="http://schemas.microsoft.com/office/2007/relationships/hdphoto" Target="../media/hdphoto3.wdp"/><Relationship Id="rId5" Type="http://schemas.openxmlformats.org/officeDocument/2006/relationships/image" Target="../media/image14.png"/><Relationship Id="rId4" Type="http://schemas.openxmlformats.org/officeDocument/2006/relationships/image" Target="../media/image13.gif"/></Relationships>
</file>

<file path=ppt/slides/_rels/slide4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3" Type="http://schemas.openxmlformats.org/officeDocument/2006/relationships/image" Target="../media/image17.PNG"/><Relationship Id="rId7" Type="http://schemas.openxmlformats.org/officeDocument/2006/relationships/image" Target="../media/image9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6" Type="http://schemas.microsoft.com/office/2007/relationships/hdphoto" Target="../media/hdphoto1.wdp"/><Relationship Id="rId5" Type="http://schemas.openxmlformats.org/officeDocument/2006/relationships/image" Target="../media/image8.png"/><Relationship Id="rId4" Type="http://schemas.openxmlformats.org/officeDocument/2006/relationships/image" Target="../media/image18.png"/><Relationship Id="rId9" Type="http://schemas.openxmlformats.org/officeDocument/2006/relationships/hyperlink" Target="http://powerdars.farafile.ir/" TargetMode="External"/></Relationships>
</file>

<file path=ppt/slides/_rels/slide5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3" Type="http://schemas.openxmlformats.org/officeDocument/2006/relationships/image" Target="../media/image12.png"/><Relationship Id="rId7" Type="http://schemas.openxmlformats.org/officeDocument/2006/relationships/image" Target="../media/image9.png"/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7.xml"/><Relationship Id="rId6" Type="http://schemas.microsoft.com/office/2007/relationships/hdphoto" Target="../media/hdphoto1.wdp"/><Relationship Id="rId5" Type="http://schemas.openxmlformats.org/officeDocument/2006/relationships/image" Target="../media/image8.png"/><Relationship Id="rId4" Type="http://schemas.openxmlformats.org/officeDocument/2006/relationships/image" Target="../media/image18.png"/><Relationship Id="rId9" Type="http://schemas.openxmlformats.org/officeDocument/2006/relationships/hyperlink" Target="http://powerdars.farafile.ir/" TargetMode="Externa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://powerdars.farafile.ir/" TargetMode="External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hyperlink" Target="http://powerdars.farafile.ir/" TargetMode="External"/><Relationship Id="rId5" Type="http://schemas.openxmlformats.org/officeDocument/2006/relationships/image" Target="../media/image20.png"/><Relationship Id="rId4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8.png"/><Relationship Id="rId7" Type="http://schemas.openxmlformats.org/officeDocument/2006/relationships/image" Target="../media/image19.wmf"/><Relationship Id="rId12" Type="http://schemas.openxmlformats.org/officeDocument/2006/relationships/hyperlink" Target="http://powerdars.farafile.ir/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33.png"/><Relationship Id="rId5" Type="http://schemas.openxmlformats.org/officeDocument/2006/relationships/image" Target="../media/image18.png"/><Relationship Id="rId10" Type="http://schemas.openxmlformats.org/officeDocument/2006/relationships/image" Target="../media/image32.png"/><Relationship Id="rId4" Type="http://schemas.openxmlformats.org/officeDocument/2006/relationships/image" Target="../media/image29.png"/><Relationship Id="rId9" Type="http://schemas.openxmlformats.org/officeDocument/2006/relationships/image" Target="../media/image3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8783" y="765466"/>
            <a:ext cx="4641617" cy="5318416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noFill/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grpSp>
        <p:nvGrpSpPr>
          <p:cNvPr id="5" name="Group 4"/>
          <p:cNvGrpSpPr/>
          <p:nvPr/>
        </p:nvGrpSpPr>
        <p:grpSpPr>
          <a:xfrm>
            <a:off x="687997" y="1379342"/>
            <a:ext cx="2420694" cy="2695217"/>
            <a:chOff x="5847092" y="1583032"/>
            <a:chExt cx="3846418" cy="4722647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0" b="100000" l="0" r="100000">
                          <a14:foregroundMark x1="77451" y1="62097" x2="77451" y2="62097"/>
                          <a14:foregroundMark x1="86275" y1="81855" x2="86275" y2="81855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47092" y="1583032"/>
              <a:ext cx="2301799" cy="2798265"/>
            </a:xfrm>
            <a:prstGeom prst="rect">
              <a:avLst/>
            </a:prstGeom>
          </p:spPr>
        </p:pic>
        <p:grpSp>
          <p:nvGrpSpPr>
            <p:cNvPr id="7" name="Group 6"/>
            <p:cNvGrpSpPr/>
            <p:nvPr/>
          </p:nvGrpSpPr>
          <p:grpSpPr>
            <a:xfrm>
              <a:off x="6753674" y="3616042"/>
              <a:ext cx="2939836" cy="2689637"/>
              <a:chOff x="208898" y="1522640"/>
              <a:chExt cx="2939836" cy="2689637"/>
            </a:xfrm>
          </p:grpSpPr>
          <p:pic>
            <p:nvPicPr>
              <p:cNvPr id="8" name="Picture 7"/>
              <p:cNvPicPr>
                <a:picLocks noChangeAspect="1"/>
              </p:cNvPicPr>
              <p:nvPr/>
            </p:nvPicPr>
            <p:blipFill>
              <a:blip r:embed="rId5">
                <a:extLst>
                  <a:ext uri="{BEBA8EAE-BF5A-486C-A8C5-ECC9F3942E4B}">
                    <a14:imgProps xmlns:a14="http://schemas.microsoft.com/office/drawing/2010/main">
                      <a14:imgLayer r:embed="rId6">
                        <a14:imgEffect>
                          <a14:backgroundRemoval t="9302" b="93953" l="2128" r="99149">
                            <a14:backgroundMark x1="43830" y1="43721" x2="60000" y2="59070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08898" y="1522640"/>
                <a:ext cx="2939836" cy="2689637"/>
              </a:xfrm>
              <a:prstGeom prst="rect">
                <a:avLst/>
              </a:prstGeom>
            </p:spPr>
          </p:pic>
          <p:sp>
            <p:nvSpPr>
              <p:cNvPr id="9" name="TextBox 8"/>
              <p:cNvSpPr txBox="1"/>
              <p:nvPr/>
            </p:nvSpPr>
            <p:spPr>
              <a:xfrm>
                <a:off x="1156301" y="2575070"/>
                <a:ext cx="1045030" cy="701086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r>
                  <a:rPr lang="fa-IR" sz="2000" b="1" dirty="0" smtClean="0">
                    <a:cs typeface="B Titr" panose="00000700000000000000" pitchFamily="2" charset="-78"/>
                  </a:rPr>
                  <a:t>نمونه</a:t>
                </a:r>
                <a:endParaRPr lang="fa-IR" sz="3200" b="1" dirty="0">
                  <a:cs typeface="B Titr" panose="00000700000000000000" pitchFamily="2" charset="-78"/>
                </a:endParaRPr>
              </a:p>
            </p:txBody>
          </p:sp>
        </p:grpSp>
      </p:grpSp>
      <p:pic>
        <p:nvPicPr>
          <p:cNvPr id="10" name="Picture 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7348" y="1044698"/>
            <a:ext cx="2283350" cy="2295561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8082486" y="3424674"/>
            <a:ext cx="2593074" cy="662305"/>
          </a:xfrm>
          <a:prstGeom prst="rect">
            <a:avLst/>
          </a:prstGeom>
          <a:solidFill>
            <a:schemeClr val="bg1"/>
          </a:solidFill>
          <a:ln w="76200">
            <a:solidFill>
              <a:schemeClr val="accent3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fa-IR" sz="2000" b="1" dirty="0" smtClean="0">
                <a:solidFill>
                  <a:schemeClr val="tx1"/>
                </a:solidFill>
              </a:rPr>
              <a:t>درفایل اصلی </a:t>
            </a:r>
            <a:r>
              <a:rPr lang="fa-IR" sz="2000" b="1" dirty="0" smtClean="0">
                <a:solidFill>
                  <a:srgbClr val="FF0000"/>
                </a:solidFill>
              </a:rPr>
              <a:t>لوگو فروشگاه</a:t>
            </a:r>
            <a:r>
              <a:rPr lang="fa-IR" sz="2000" b="1" dirty="0" smtClean="0">
                <a:solidFill>
                  <a:schemeClr val="tx1"/>
                </a:solidFill>
              </a:rPr>
              <a:t> وجود ندارد.</a:t>
            </a:r>
            <a:endParaRPr lang="fa-IR" sz="2000" b="1" dirty="0">
              <a:solidFill>
                <a:schemeClr val="tx1"/>
              </a:solidFill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B598B3A9-9636-4A97-B74E-3611818F96AE}"/>
              </a:ext>
            </a:extLst>
          </p:cNvPr>
          <p:cNvSpPr/>
          <p:nvPr/>
        </p:nvSpPr>
        <p:spPr>
          <a:xfrm>
            <a:off x="7977870" y="4777048"/>
            <a:ext cx="28023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hlinkClick r:id="rId8"/>
              </a:rPr>
              <a:t>http://powerdars.farafile.ir/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237348" y="4171394"/>
            <a:ext cx="1951629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fa-IR" sz="2800" dirty="0" smtClean="0">
                <a:solidFill>
                  <a:srgbClr val="FF0000"/>
                </a:solidFill>
              </a:rPr>
              <a:t>👇کلیک کن👇</a:t>
            </a:r>
            <a:endParaRPr lang="fa-IR" sz="2800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237348" y="5285404"/>
            <a:ext cx="1951629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fa-IR" sz="2800" dirty="0" smtClean="0">
                <a:solidFill>
                  <a:srgbClr val="FF0000"/>
                </a:solidFill>
              </a:rPr>
              <a:t>👆کلیک کن👆</a:t>
            </a:r>
            <a:endParaRPr lang="fa-IR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20810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027886" y="609600"/>
            <a:ext cx="2554514" cy="4770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fa-IR" sz="2500" dirty="0" smtClean="0">
                <a:solidFill>
                  <a:srgbClr val="FF0000"/>
                </a:solidFill>
              </a:rPr>
              <a:t>نوشتن معادله خط:</a:t>
            </a:r>
            <a:endParaRPr lang="fa-IR" sz="2500" dirty="0">
              <a:solidFill>
                <a:srgbClr val="FF000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363036"/>
              </p:ext>
            </p:extLst>
          </p:nvPr>
        </p:nvGraphicFramePr>
        <p:xfrm>
          <a:off x="4464050" y="2524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64050" y="2524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640307" y="624989"/>
                <a:ext cx="2366097" cy="6155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34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fa-IR" sz="3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a-IR" sz="3400" i="1">
                          <a:latin typeface="Cambria Math" panose="02040503050406030204" pitchFamily="18" charset="0"/>
                        </a:rPr>
                        <m:t>𝑎𝑥</m:t>
                      </m:r>
                      <m:r>
                        <a:rPr lang="fa-IR" sz="34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fa-IR" sz="3400" i="1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fa-IR" sz="34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307" y="624989"/>
                <a:ext cx="2366097" cy="61555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358058" y="2586588"/>
                <a:ext cx="1135696" cy="7467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fa-IR" sz="300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fa-IR" sz="3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a-IR" sz="3000" i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fa-IR" sz="3000" i="1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</m:oMath>
                </a14:m>
                <a:r>
                  <a:rPr lang="fa-IR" sz="3000" dirty="0"/>
                  <a:t> </a:t>
                </a:r>
                <a14:m>
                  <m:oMath xmlns:m="http://schemas.openxmlformats.org/officeDocument/2006/math">
                    <m:r>
                      <a:rPr lang="fa-IR" sz="3000">
                        <a:latin typeface="Cambria Math" panose="02040503050406030204" pitchFamily="18" charset="0"/>
                      </a:rPr>
                      <m:t>←</m:t>
                    </m:r>
                  </m:oMath>
                </a14:m>
                <a:endParaRPr lang="fa-IR" sz="30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8058" y="2586588"/>
                <a:ext cx="1135696" cy="746743"/>
              </a:xfrm>
              <a:prstGeom prst="rect">
                <a:avLst/>
              </a:prstGeom>
              <a:blipFill>
                <a:blip r:embed="rId6"/>
                <a:stretch>
                  <a:fillRect b="-9756"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6224848" y="1019106"/>
                <a:ext cx="78418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24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←</m:t>
                      </m:r>
                    </m:oMath>
                  </m:oMathPara>
                </a14:m>
                <a:endParaRPr lang="fa-IR" sz="24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4848" y="1019106"/>
                <a:ext cx="784189" cy="46166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6492509" y="3487423"/>
                <a:ext cx="43505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24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fa-IR" sz="24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92509" y="3487423"/>
                <a:ext cx="435054" cy="4616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6019152" y="5080529"/>
                <a:ext cx="659861" cy="7081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fa-IR" sz="2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fa-IR" sz="24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fa-IR" sz="240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fa-IR" sz="24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fa-IR" sz="24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9152" y="5080529"/>
                <a:ext cx="659861" cy="70814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4666512" y="4323070"/>
                <a:ext cx="444994" cy="4770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NZ" sz="25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fa-IR" sz="25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6512" y="4323070"/>
                <a:ext cx="444994" cy="47705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9739087" y="1869418"/>
            <a:ext cx="783771" cy="53860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fa-IR" sz="2900" dirty="0" smtClean="0">
                <a:solidFill>
                  <a:srgbClr val="C00000"/>
                </a:solidFill>
              </a:rPr>
              <a:t>شیب</a:t>
            </a:r>
            <a:endParaRPr lang="fa-IR" sz="2900" dirty="0">
              <a:solidFill>
                <a:srgbClr val="C00000"/>
              </a:solidFill>
            </a:endParaRPr>
          </a:p>
        </p:txBody>
      </p:sp>
      <p:sp>
        <p:nvSpPr>
          <p:cNvPr id="11" name="Right Brace 10"/>
          <p:cNvSpPr/>
          <p:nvPr/>
        </p:nvSpPr>
        <p:spPr>
          <a:xfrm>
            <a:off x="8882744" y="1257633"/>
            <a:ext cx="856343" cy="1762181"/>
          </a:xfrm>
          <a:prstGeom prst="rightBrace">
            <a:avLst>
              <a:gd name="adj1" fmla="val 69068"/>
              <a:gd name="adj2" fmla="val 50000"/>
            </a:avLst>
          </a:prstGeom>
          <a:ln>
            <a:solidFill>
              <a:srgbClr val="FF0000"/>
            </a:solidFill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12" name="TextBox 11"/>
          <p:cNvSpPr txBox="1"/>
          <p:nvPr/>
        </p:nvSpPr>
        <p:spPr>
          <a:xfrm>
            <a:off x="6821715" y="1034495"/>
            <a:ext cx="2061029" cy="44627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fa-IR" sz="2300" dirty="0" smtClean="0">
                <a:solidFill>
                  <a:srgbClr val="C00000"/>
                </a:solidFill>
              </a:rPr>
              <a:t>1-</a:t>
            </a:r>
            <a:r>
              <a:rPr lang="fa-IR" sz="2300" dirty="0" smtClean="0"/>
              <a:t> شیب آن      باشد</a:t>
            </a:r>
            <a:endParaRPr lang="fa-IR" sz="23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7270399" y="989234"/>
                <a:ext cx="450573" cy="4770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25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fa-IR" sz="25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70399" y="989234"/>
                <a:ext cx="450573" cy="47705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4358058" y="1814238"/>
                <a:ext cx="78418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24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←</m:t>
                      </m:r>
                    </m:oMath>
                  </m:oMathPara>
                </a14:m>
                <a:endParaRPr lang="fa-IR" sz="24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8058" y="1814238"/>
                <a:ext cx="784189" cy="46166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4703520" y="1833305"/>
            <a:ext cx="4151086" cy="4770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fa-IR" sz="2500" dirty="0" smtClean="0">
                <a:solidFill>
                  <a:srgbClr val="C00000"/>
                </a:solidFill>
              </a:rPr>
              <a:t>2-</a:t>
            </a:r>
            <a:r>
              <a:rPr lang="fa-IR" sz="2500" dirty="0" smtClean="0"/>
              <a:t>باخط                      موازی باشد</a:t>
            </a:r>
            <a:endParaRPr lang="fa-IR" sz="25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6275868" y="1814238"/>
                <a:ext cx="172239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24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a-IR" sz="2400" i="1">
                          <a:latin typeface="Cambria Math" panose="02040503050406030204" pitchFamily="18" charset="0"/>
                        </a:rPr>
                        <m:t>𝑎𝑥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fa-IR" sz="2400" i="1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fa-IR" sz="2400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5868" y="1814238"/>
                <a:ext cx="1722395" cy="461665"/>
              </a:xfrm>
              <a:prstGeom prst="rect">
                <a:avLst/>
              </a:prstGeom>
              <a:blipFill>
                <a:blip r:embed="rId13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5296771" y="2729128"/>
            <a:ext cx="3641305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fa-IR" sz="2400" dirty="0" smtClean="0">
                <a:solidFill>
                  <a:srgbClr val="C00000"/>
                </a:solidFill>
              </a:rPr>
              <a:t>3- </a:t>
            </a:r>
            <a:r>
              <a:rPr lang="fa-IR" sz="2400" dirty="0" smtClean="0"/>
              <a:t>برخط                    عمود باشد</a:t>
            </a:r>
            <a:endParaRPr lang="fa-IR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6277525" y="2694672"/>
                <a:ext cx="172239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24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a-IR" sz="2400" i="1">
                          <a:latin typeface="Cambria Math" panose="02040503050406030204" pitchFamily="18" charset="0"/>
                        </a:rPr>
                        <m:t>𝑎𝑥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fa-IR" sz="2400" i="1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fa-IR" sz="2400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7525" y="2694672"/>
                <a:ext cx="1722395" cy="461665"/>
              </a:xfrm>
              <a:prstGeom prst="rect">
                <a:avLst/>
              </a:prstGeom>
              <a:blipFill>
                <a:blip r:embed="rId14"/>
                <a:stretch>
                  <a:fillRect b="-11842"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7548460" y="4356187"/>
                <a:ext cx="449803" cy="4770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NZ" sz="25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fa-IR" sz="25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8460" y="4356187"/>
                <a:ext cx="449803" cy="477054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7627327" y="5252010"/>
                <a:ext cx="449803" cy="4770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NZ" sz="25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fa-IR" sz="25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7327" y="5252010"/>
                <a:ext cx="449803" cy="477054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9794419" y="4359183"/>
            <a:ext cx="1787981" cy="53860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fa-IR" sz="2900" dirty="0" smtClean="0">
                <a:solidFill>
                  <a:srgbClr val="C00000"/>
                </a:solidFill>
              </a:rPr>
              <a:t>عرض ازمبدا</a:t>
            </a:r>
            <a:endParaRPr lang="fa-IR" sz="2900" dirty="0">
              <a:solidFill>
                <a:srgbClr val="C00000"/>
              </a:solidFill>
            </a:endParaRPr>
          </a:p>
        </p:txBody>
      </p:sp>
      <p:sp>
        <p:nvSpPr>
          <p:cNvPr id="24" name="Right Brace 23"/>
          <p:cNvSpPr/>
          <p:nvPr/>
        </p:nvSpPr>
        <p:spPr>
          <a:xfrm>
            <a:off x="8938076" y="3747398"/>
            <a:ext cx="856343" cy="1762181"/>
          </a:xfrm>
          <a:prstGeom prst="rightBrace">
            <a:avLst>
              <a:gd name="adj1" fmla="val 69068"/>
              <a:gd name="adj2" fmla="val 50000"/>
            </a:avLst>
          </a:prstGeom>
          <a:ln>
            <a:solidFill>
              <a:srgbClr val="FF0000"/>
            </a:solidFill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25" name="TextBox 24"/>
          <p:cNvSpPr txBox="1"/>
          <p:nvPr/>
        </p:nvSpPr>
        <p:spPr>
          <a:xfrm>
            <a:off x="5878286" y="3524260"/>
            <a:ext cx="3059790" cy="44627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fa-IR" sz="2300" dirty="0" smtClean="0">
                <a:solidFill>
                  <a:srgbClr val="C00000"/>
                </a:solidFill>
              </a:rPr>
              <a:t>1-</a:t>
            </a:r>
            <a:r>
              <a:rPr lang="fa-IR" sz="2300" dirty="0" smtClean="0"/>
              <a:t> عرض از مبدا آن      باشد.</a:t>
            </a:r>
            <a:endParaRPr lang="fa-IR" sz="2300" dirty="0"/>
          </a:p>
        </p:txBody>
      </p:sp>
      <p:sp>
        <p:nvSpPr>
          <p:cNvPr id="28" name="TextBox 27"/>
          <p:cNvSpPr txBox="1"/>
          <p:nvPr/>
        </p:nvSpPr>
        <p:spPr>
          <a:xfrm>
            <a:off x="3788229" y="4323070"/>
            <a:ext cx="5121709" cy="4770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fa-IR" sz="2500" dirty="0" smtClean="0">
                <a:solidFill>
                  <a:srgbClr val="C00000"/>
                </a:solidFill>
              </a:rPr>
              <a:t>2-</a:t>
            </a:r>
            <a:r>
              <a:rPr lang="fa-IR" sz="2500" dirty="0" smtClean="0"/>
              <a:t>محور    هارادرنقطه ای به عرض     قطع کند</a:t>
            </a:r>
            <a:endParaRPr lang="fa-IR" sz="2500" dirty="0"/>
          </a:p>
        </p:txBody>
      </p:sp>
      <p:sp>
        <p:nvSpPr>
          <p:cNvPr id="30" name="TextBox 29"/>
          <p:cNvSpPr txBox="1"/>
          <p:nvPr/>
        </p:nvSpPr>
        <p:spPr>
          <a:xfrm>
            <a:off x="5142247" y="5218893"/>
            <a:ext cx="3851161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fa-IR" sz="2400" dirty="0" smtClean="0">
                <a:solidFill>
                  <a:srgbClr val="C00000"/>
                </a:solidFill>
              </a:rPr>
              <a:t>3- </a:t>
            </a:r>
            <a:r>
              <a:rPr lang="fa-IR" sz="2400" dirty="0" smtClean="0"/>
              <a:t>محور    هارادرنقطه      قطع کند.</a:t>
            </a:r>
            <a:endParaRPr lang="fa-IR" sz="2400" dirty="0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B598B3A9-9636-4A97-B74E-3611818F96AE}"/>
              </a:ext>
            </a:extLst>
          </p:cNvPr>
          <p:cNvSpPr/>
          <p:nvPr/>
        </p:nvSpPr>
        <p:spPr>
          <a:xfrm>
            <a:off x="640307" y="5788672"/>
            <a:ext cx="28023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hlinkClick r:id="rId17"/>
              </a:rPr>
              <a:t>http://powerdars.farafile.ir/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2876046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 animBg="1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3" grpId="0"/>
      <p:bldP spid="24" grpId="0" animBg="1"/>
      <p:bldP spid="25" grpId="0"/>
      <p:bldP spid="28" grpId="0"/>
      <p:bldP spid="3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74720" y="3678408"/>
            <a:ext cx="2559802" cy="245457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9248730" y="624989"/>
                <a:ext cx="197932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28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fa-IR" sz="28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a-IR" sz="2800" i="1">
                          <a:latin typeface="Cambria Math" panose="02040503050406030204" pitchFamily="18" charset="0"/>
                        </a:rPr>
                        <m:t>𝑎𝑥</m:t>
                      </m:r>
                      <m:r>
                        <a:rPr lang="fa-IR" sz="28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fa-IR" sz="2800" i="1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fa-IR" sz="28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48730" y="624989"/>
                <a:ext cx="1979323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3474720" y="624989"/>
            <a:ext cx="8059783" cy="55399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fa-IR" sz="3000" dirty="0" smtClean="0"/>
              <a:t>اگر                   باشد شیب وعرض از مبدا را تعیین کنید.</a:t>
            </a:r>
            <a:endParaRPr lang="fa-IR" sz="30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0089" y="1148209"/>
            <a:ext cx="2559802" cy="245457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84512" y="3678408"/>
            <a:ext cx="2559802" cy="245457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24710" y="1227021"/>
            <a:ext cx="2559802" cy="2454574"/>
          </a:xfrm>
          <a:prstGeom prst="rect">
            <a:avLst/>
          </a:prstGeom>
        </p:spPr>
      </p:pic>
      <p:cxnSp>
        <p:nvCxnSpPr>
          <p:cNvPr id="9" name="Straight Connector 8"/>
          <p:cNvCxnSpPr/>
          <p:nvPr/>
        </p:nvCxnSpPr>
        <p:spPr>
          <a:xfrm flipH="1">
            <a:off x="1050089" y="1463040"/>
            <a:ext cx="1875991" cy="1345474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6908521" y="2135777"/>
            <a:ext cx="1875991" cy="1345474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3816625" y="4232958"/>
            <a:ext cx="1875991" cy="1345474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8975935" y="4487684"/>
            <a:ext cx="1470090" cy="1345474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2376487" y="2418854"/>
            <a:ext cx="1005839" cy="101566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NZ" sz="3000" dirty="0" smtClean="0">
                <a:solidFill>
                  <a:srgbClr val="FF0000"/>
                </a:solidFill>
              </a:rPr>
              <a:t>a&gt;0</a:t>
            </a:r>
          </a:p>
          <a:p>
            <a:r>
              <a:rPr lang="en-NZ" sz="3000" dirty="0" smtClean="0">
                <a:solidFill>
                  <a:srgbClr val="FF0000"/>
                </a:solidFill>
              </a:rPr>
              <a:t>b&gt;0</a:t>
            </a:r>
            <a:endParaRPr lang="fa-IR" sz="3000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566357" y="1489166"/>
            <a:ext cx="1005839" cy="101566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NZ" sz="3000" dirty="0" smtClean="0">
                <a:solidFill>
                  <a:srgbClr val="FF0000"/>
                </a:solidFill>
              </a:rPr>
              <a:t>a&gt;0</a:t>
            </a:r>
          </a:p>
          <a:p>
            <a:r>
              <a:rPr lang="en-NZ" sz="3000" dirty="0" smtClean="0">
                <a:solidFill>
                  <a:srgbClr val="FF0000"/>
                </a:solidFill>
              </a:rPr>
              <a:t>b&lt;0</a:t>
            </a:r>
            <a:endParaRPr lang="fa-IR" sz="3000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939945" y="3887331"/>
            <a:ext cx="1005839" cy="101566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NZ" sz="3000" dirty="0" smtClean="0">
                <a:solidFill>
                  <a:srgbClr val="FF0000"/>
                </a:solidFill>
              </a:rPr>
              <a:t>a&gt;0</a:t>
            </a:r>
          </a:p>
          <a:p>
            <a:r>
              <a:rPr lang="en-NZ" sz="3000" dirty="0" smtClean="0">
                <a:solidFill>
                  <a:srgbClr val="FF0000"/>
                </a:solidFill>
              </a:rPr>
              <a:t>b=0</a:t>
            </a:r>
            <a:endParaRPr lang="fa-IR" sz="3000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9943105" y="3887331"/>
            <a:ext cx="1005839" cy="101566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NZ" sz="3000" dirty="0" smtClean="0">
                <a:solidFill>
                  <a:srgbClr val="FF0000"/>
                </a:solidFill>
              </a:rPr>
              <a:t>a&lt;0</a:t>
            </a:r>
          </a:p>
          <a:p>
            <a:r>
              <a:rPr lang="en-NZ" sz="3000" dirty="0" smtClean="0">
                <a:solidFill>
                  <a:srgbClr val="FF0000"/>
                </a:solidFill>
              </a:rPr>
              <a:t>b&lt;0</a:t>
            </a:r>
            <a:endParaRPr lang="fa-IR" sz="3000" dirty="0">
              <a:solidFill>
                <a:srgbClr val="FF0000"/>
              </a:solidFill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B598B3A9-9636-4A97-B74E-3611818F96AE}"/>
              </a:ext>
            </a:extLst>
          </p:cNvPr>
          <p:cNvSpPr/>
          <p:nvPr/>
        </p:nvSpPr>
        <p:spPr>
          <a:xfrm>
            <a:off x="672414" y="5833158"/>
            <a:ext cx="28023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hlinkClick r:id="rId4"/>
              </a:rPr>
              <a:t>http://powerdars.farafile.ir/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547567909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6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9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4" grpId="0"/>
      <p:bldP spid="15" grpId="0"/>
      <p:bldP spid="16" grpId="0"/>
      <p:bldP spid="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83325" y="613954"/>
            <a:ext cx="11155681" cy="147732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fa-IR" sz="3000" dirty="0" smtClean="0">
                <a:solidFill>
                  <a:srgbClr val="FF0000"/>
                </a:solidFill>
              </a:rPr>
              <a:t>نکته1:</a:t>
            </a:r>
            <a:r>
              <a:rPr lang="fa-IR" sz="3000" dirty="0" smtClean="0"/>
              <a:t>درحل دستگاه معادلات باید تعداد مجهول ازتعداد معادلات بیشتر نباشد.</a:t>
            </a:r>
          </a:p>
          <a:p>
            <a:pPr algn="r"/>
            <a:r>
              <a:rPr lang="fa-IR" sz="3000" dirty="0" smtClean="0">
                <a:solidFill>
                  <a:srgbClr val="FF0000"/>
                </a:solidFill>
              </a:rPr>
              <a:t>نکته2:</a:t>
            </a:r>
            <a:r>
              <a:rPr lang="fa-IR" sz="3000" dirty="0" smtClean="0"/>
              <a:t>حل دستگاه معادلات خطی یعنی پیداکردن    که درهردومعادله منحصربفرد است.</a:t>
            </a:r>
          </a:p>
          <a:p>
            <a:pPr algn="r"/>
            <a:r>
              <a:rPr lang="fa-IR" sz="3000" dirty="0" smtClean="0">
                <a:solidFill>
                  <a:srgbClr val="FF0000"/>
                </a:solidFill>
              </a:rPr>
              <a:t>نکته3:</a:t>
            </a:r>
            <a:r>
              <a:rPr lang="fa-IR" sz="3000" dirty="0" smtClean="0"/>
              <a:t>درحل معادلات خطی اگردومعادله رارسم کنیم محل تقاتع جواب دستگاه معادله است.</a:t>
            </a:r>
            <a:endParaRPr lang="fa-IR" sz="3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301071" y="1074849"/>
                <a:ext cx="544828" cy="55553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fa-IR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fa-IR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fa-IR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mr>
                            <m:mr>
                              <m:e>
                                <m:r>
                                  <a:rPr lang="fa-IR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fa-IR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1071" y="1074849"/>
                <a:ext cx="544828" cy="55553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8752113" y="4041614"/>
            <a:ext cx="2220686" cy="55399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fa-IR" sz="3000" dirty="0" smtClean="0">
                <a:solidFill>
                  <a:srgbClr val="FF0000"/>
                </a:solidFill>
              </a:rPr>
              <a:t>حل معادله خطی</a:t>
            </a:r>
            <a:endParaRPr lang="fa-IR" sz="3000" dirty="0">
              <a:solidFill>
                <a:srgbClr val="FF0000"/>
              </a:solidFill>
            </a:endParaRPr>
          </a:p>
        </p:txBody>
      </p:sp>
      <p:sp>
        <p:nvSpPr>
          <p:cNvPr id="5" name="Right Brace 4"/>
          <p:cNvSpPr/>
          <p:nvPr/>
        </p:nvSpPr>
        <p:spPr>
          <a:xfrm>
            <a:off x="7485017" y="2850381"/>
            <a:ext cx="1371600" cy="2936465"/>
          </a:xfrm>
          <a:prstGeom prst="rightBrace">
            <a:avLst>
              <a:gd name="adj1" fmla="val 45238"/>
              <a:gd name="adj2" fmla="val 50000"/>
            </a:avLst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6" name="TextBox 5"/>
          <p:cNvSpPr txBox="1"/>
          <p:nvPr/>
        </p:nvSpPr>
        <p:spPr>
          <a:xfrm>
            <a:off x="4767943" y="2730137"/>
            <a:ext cx="2495006" cy="33239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fa-IR" sz="3000" dirty="0" smtClean="0">
                <a:solidFill>
                  <a:srgbClr val="FF0000"/>
                </a:solidFill>
              </a:rPr>
              <a:t>1-</a:t>
            </a:r>
            <a:r>
              <a:rPr lang="fa-IR" sz="3000" dirty="0" smtClean="0"/>
              <a:t>رسم خط</a:t>
            </a:r>
          </a:p>
          <a:p>
            <a:pPr algn="r"/>
            <a:endParaRPr lang="fa-IR" sz="3000" dirty="0" smtClean="0"/>
          </a:p>
          <a:p>
            <a:pPr algn="r"/>
            <a:endParaRPr lang="fa-IR" sz="3000" dirty="0"/>
          </a:p>
          <a:p>
            <a:pPr algn="r"/>
            <a:r>
              <a:rPr lang="fa-IR" sz="3000" dirty="0" smtClean="0">
                <a:solidFill>
                  <a:srgbClr val="FF0000"/>
                </a:solidFill>
              </a:rPr>
              <a:t>2-</a:t>
            </a:r>
            <a:r>
              <a:rPr lang="fa-IR" sz="3000" dirty="0" smtClean="0"/>
              <a:t>روش حذفی</a:t>
            </a:r>
          </a:p>
          <a:p>
            <a:pPr algn="r"/>
            <a:endParaRPr lang="fa-IR" sz="3000" dirty="0" smtClean="0"/>
          </a:p>
          <a:p>
            <a:pPr algn="r"/>
            <a:endParaRPr lang="fa-IR" sz="3000" dirty="0"/>
          </a:p>
          <a:p>
            <a:pPr algn="r"/>
            <a:r>
              <a:rPr lang="fa-IR" sz="3000" dirty="0" smtClean="0">
                <a:solidFill>
                  <a:srgbClr val="FF0000"/>
                </a:solidFill>
              </a:rPr>
              <a:t>3-</a:t>
            </a:r>
            <a:r>
              <a:rPr lang="fa-IR" sz="3000" dirty="0" smtClean="0"/>
              <a:t>روش جایگزینی</a:t>
            </a:r>
            <a:endParaRPr lang="fa-IR" sz="3000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598B3A9-9636-4A97-B74E-3611818F96AE}"/>
              </a:ext>
            </a:extLst>
          </p:cNvPr>
          <p:cNvSpPr/>
          <p:nvPr/>
        </p:nvSpPr>
        <p:spPr>
          <a:xfrm>
            <a:off x="590188" y="5869458"/>
            <a:ext cx="28023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hlinkClick r:id="rId3"/>
              </a:rPr>
              <a:t>http://powerdars.farafile.ir/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214819635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crush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3" grpId="0"/>
      <p:bldP spid="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722" y="2786690"/>
            <a:ext cx="2293716" cy="158211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722" y="853361"/>
            <a:ext cx="2359013" cy="129745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273735" y="1053858"/>
                <a:ext cx="5064592" cy="8964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fa-IR" sz="28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fa-IR" sz="2800">
                                <a:latin typeface="Cambria Math" panose="02040503050406030204" pitchFamily="18" charset="0"/>
                              </a:rPr>
                              <m:t>⇒</m:t>
                            </m:r>
                            <m:r>
                              <a:rPr lang="fa-IR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fa-IR" sz="28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fa-IR" sz="28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fa-IR" sz="2800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fa-IR" sz="2800" b="0" i="0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fa-IR" sz="2800" i="0">
                                <a:latin typeface="Cambria Math" panose="02040503050406030204" pitchFamily="18" charset="0"/>
                              </a:rPr>
                              <m:t>⇒</m:t>
                            </m:r>
                            <m:r>
                              <a:rPr lang="fa-IR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fa-IR" sz="28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fa-IR" sz="28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fa-IR" sz="2800" b="0" i="1" smtClean="0">
                                <a:latin typeface="Cambria Math" panose="02040503050406030204" pitchFamily="18" charset="0"/>
                              </a:rPr>
                              <m:t>                   </m:t>
                            </m:r>
                          </m:e>
                        </m:mr>
                        <m:mr>
                          <m:e>
                            <m:r>
                              <a:rPr lang="fa-IR" sz="2800" i="0">
                                <a:latin typeface="Cambria Math" panose="02040503050406030204" pitchFamily="18" charset="0"/>
                              </a:rPr>
                              <m:t>⇒</m:t>
                            </m:r>
                            <m:r>
                              <a:rPr lang="fa-IR" sz="28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  <m:r>
                              <a:rPr lang="fa-IR" sz="28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fa-IR" sz="2800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fa-IR" sz="2800" i="0">
                                <a:latin typeface="Cambria Math" panose="02040503050406030204" pitchFamily="18" charset="0"/>
                              </a:rPr>
                              <m:t>12</m:t>
                            </m:r>
                            <m:r>
                              <a:rPr lang="fa-IR" sz="2800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fa-IR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fa-IR" sz="28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fa-IR" sz="28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fa-IR" sz="2800" b="0" i="0" smtClean="0">
                                <a:latin typeface="Cambria Math" panose="02040503050406030204" pitchFamily="18" charset="0"/>
                              </a:rPr>
                              <m:t>6</m:t>
                            </m:r>
                            <m:r>
                              <a:rPr lang="fa-IR" sz="2800" i="0">
                                <a:latin typeface="Cambria Math" panose="02040503050406030204" pitchFamily="18" charset="0"/>
                              </a:rPr>
                              <m:t>⇒</m:t>
                            </m:r>
                            <m:r>
                              <a:rPr lang="fa-IR" sz="28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fa-IR" sz="28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fa-IR" sz="2800" b="0" i="0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fa-IR" sz="2800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mr>
                      </m:m>
                    </m:oMath>
                  </m:oMathPara>
                </a14:m>
                <a:endParaRPr lang="fa-IR" sz="28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3735" y="1053858"/>
                <a:ext cx="5064592" cy="89646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536989"/>
              </p:ext>
            </p:extLst>
          </p:nvPr>
        </p:nvGraphicFramePr>
        <p:xfrm>
          <a:off x="5522913" y="39846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22913" y="39846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853384" y="2715446"/>
                <a:ext cx="4656275" cy="22949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fa-IR" sz="24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fa-IR" sz="2400">
                                <a:latin typeface="Cambria Math" panose="02040503050406030204" pitchFamily="18" charset="0"/>
                              </a:rPr>
                              <m:t>⇒</m:t>
                            </m:r>
                            <m:r>
                              <a:rPr lang="fa-IR" sz="2400" i="0"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fa-IR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fa-IR" sz="24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fa-IR" sz="2400" i="0">
                                <a:latin typeface="Cambria Math" panose="02040503050406030204" pitchFamily="18" charset="0"/>
                              </a:rPr>
                              <m:t>5</m:t>
                            </m:r>
                            <m:r>
                              <a:rPr lang="fa-IR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fa-IR" sz="2400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fa-IR" sz="2400" i="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fa-IR" sz="2400" i="0">
                                <a:latin typeface="Cambria Math" panose="02040503050406030204" pitchFamily="18" charset="0"/>
                              </a:rPr>
                              <m:t>⇒</m:t>
                            </m:r>
                            <m:r>
                              <a:rPr lang="fa-IR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fa-IR" sz="24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fa-IR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a-IR" sz="2400" i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num>
                              <m:den>
                                <m:r>
                                  <a:rPr lang="fa-IR" sz="2400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  <m:r>
                              <a:rPr lang="fa-IR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fa-IR" sz="2400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fa-IR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a-IR" sz="24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fa-IR" sz="2400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  <m:r>
                              <a:rPr lang="fa-IR" sz="2400" b="0" i="1" smtClean="0">
                                <a:latin typeface="Cambria Math" panose="02040503050406030204" pitchFamily="18" charset="0"/>
                              </a:rPr>
                              <m:t>       </m:t>
                            </m:r>
                          </m:e>
                        </m:mr>
                        <m:mr>
                          <m:e>
                            <m:r>
                              <a:rPr lang="fa-IR" sz="2400" i="0">
                                <a:latin typeface="Cambria Math" panose="02040503050406030204" pitchFamily="18" charset="0"/>
                              </a:rPr>
                              <m:t>⇒</m:t>
                            </m:r>
                            <m:f>
                              <m:fPr>
                                <m:ctrlPr>
                                  <a:rPr lang="fa-IR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a-IR" sz="2400" i="0">
                                    <a:latin typeface="Cambria Math" panose="02040503050406030204" pitchFamily="18" charset="0"/>
                                  </a:rPr>
                                  <m:t>10</m:t>
                                </m:r>
                              </m:num>
                              <m:den>
                                <m:r>
                                  <a:rPr lang="fa-IR" sz="2400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  <m:r>
                              <a:rPr lang="fa-IR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fa-IR" sz="2400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fa-IR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a-IR" sz="24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fa-IR" sz="2400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  <m:r>
                              <a:rPr lang="fa-IR" sz="2400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fa-IR" sz="2400" i="0"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fa-IR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fa-IR" sz="24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fa-IR" sz="2400" i="0">
                                <a:latin typeface="Cambria Math" panose="02040503050406030204" pitchFamily="18" charset="0"/>
                              </a:rPr>
                              <m:t>7</m:t>
                            </m:r>
                            <m:r>
                              <a:rPr lang="fa-IR" sz="2400" i="0">
                                <a:latin typeface="Cambria Math" panose="02040503050406030204" pitchFamily="18" charset="0"/>
                              </a:rPr>
                              <m:t>⇒</m:t>
                            </m:r>
                            <m:r>
                              <a:rPr lang="fa-IR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fa-IR" sz="24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fa-IR" sz="2400" i="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fa-IR" sz="2400" b="0" i="1" smtClean="0">
                                <a:latin typeface="Cambria Math" panose="02040503050406030204" pitchFamily="18" charset="0"/>
                              </a:rPr>
                              <m:t>      </m:t>
                            </m:r>
                          </m:e>
                        </m:mr>
                        <m:mr>
                          <m:e>
                            <m:r>
                              <a:rPr lang="fa-IR" sz="2400" b="0" i="1" smtClean="0">
                                <a:latin typeface="Cambria Math" panose="02040503050406030204" pitchFamily="18" charset="0"/>
                              </a:rPr>
                              <m:t>    </m:t>
                            </m:r>
                            <m:r>
                              <a:rPr lang="fa-IR" sz="240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fa-IR" sz="24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fa-IR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a-IR" sz="2400" i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num>
                              <m:den>
                                <m:r>
                                  <a:rPr lang="fa-IR" sz="2400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  <m:r>
                              <a:rPr lang="fa-IR" sz="2400" i="0">
                                <a:latin typeface="Cambria Math" panose="02040503050406030204" pitchFamily="18" charset="0"/>
                              </a:rPr>
                              <m:t>×</m:t>
                            </m:r>
                            <m:r>
                              <a:rPr lang="fa-IR" sz="2400" i="0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fa-IR" sz="2400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fa-IR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a-IR" sz="24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fa-IR" sz="2400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  <m:r>
                              <a:rPr lang="fa-IR" sz="24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fa-IR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a-IR" sz="2400" i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num>
                              <m:den>
                                <m:r>
                                  <a:rPr lang="fa-IR" sz="2400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  <m:r>
                              <a:rPr lang="fa-IR" sz="24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fa-IR" sz="24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fa-IR" sz="2400" i="0">
                                <a:latin typeface="Cambria Math" panose="02040503050406030204" pitchFamily="18" charset="0"/>
                              </a:rPr>
                              <m:t>⇒</m:t>
                            </m:r>
                            <m:r>
                              <a:rPr lang="fa-IR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fa-IR" sz="24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fa-IR" sz="24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mr>
                      </m:m>
                    </m:oMath>
                  </m:oMathPara>
                </a14:m>
                <a:endParaRPr lang="fa-IR" sz="24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3384" y="2715446"/>
                <a:ext cx="4656275" cy="229492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>
            <a:extLst>
              <a:ext uri="{FF2B5EF4-FFF2-40B4-BE49-F238E27FC236}">
                <a16:creationId xmlns:a16="http://schemas.microsoft.com/office/drawing/2014/main" id="{B598B3A9-9636-4A97-B74E-3611818F96AE}"/>
              </a:ext>
            </a:extLst>
          </p:cNvPr>
          <p:cNvSpPr/>
          <p:nvPr/>
        </p:nvSpPr>
        <p:spPr>
          <a:xfrm>
            <a:off x="4902880" y="5834553"/>
            <a:ext cx="28023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hlinkClick r:id="rId9"/>
              </a:rPr>
              <a:t>http://powerdars.farafile.ir/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866921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162594" y="702140"/>
                <a:ext cx="268650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24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fa-IR" sz="24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fa-IR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fa-IR" sz="24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fa-IR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fa-IR" sz="24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fa-IR" sz="24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fa-IR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fa-IR" sz="24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a-IR" sz="24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</m:oMath>
                  </m:oMathPara>
                </a14:m>
                <a:endParaRPr lang="fa-IR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2594" y="702140"/>
                <a:ext cx="2686505" cy="461665"/>
              </a:xfrm>
              <a:prstGeom prst="rect">
                <a:avLst/>
              </a:prstGeom>
              <a:blipFill>
                <a:blip r:embed="rId2"/>
                <a:stretch>
                  <a:fillRect b="-18421"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100172" y="1669004"/>
                <a:ext cx="285244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24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fa-IR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fa-IR" sz="24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fa-IR" sz="24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fa-IR" sz="24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fa-IR" sz="24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fa-IR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fa-IR" sz="24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fa-IR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fa-IR" sz="24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fa-IR" sz="24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7</m:t>
                      </m:r>
                    </m:oMath>
                  </m:oMathPara>
                </a14:m>
                <a:endParaRPr lang="fa-IR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0172" y="1669004"/>
                <a:ext cx="2852448" cy="461665"/>
              </a:xfrm>
              <a:prstGeom prst="rect">
                <a:avLst/>
              </a:prstGeom>
              <a:blipFill>
                <a:blip r:embed="rId3"/>
                <a:stretch>
                  <a:fillRect b="-18421"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738089" y="732458"/>
                <a:ext cx="484421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240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fa-IR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fa-IR" sz="24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fa-IR" sz="24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fa-IR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fa-IR" sz="24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4</m:t>
                      </m:r>
                    </m:oMath>
                  </m:oMathPara>
                </a14:m>
                <a:endParaRPr lang="fa-IR" sz="24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8089" y="732458"/>
                <a:ext cx="4844211" cy="461665"/>
              </a:xfrm>
              <a:prstGeom prst="rect">
                <a:avLst/>
              </a:prstGeom>
              <a:blipFill>
                <a:blip r:embed="rId4"/>
                <a:stretch>
                  <a:fillRect b="-11842"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738089" y="1699322"/>
                <a:ext cx="506946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240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fa-IR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fa-IR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fa-IR" sz="24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7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⇒−</m:t>
                      </m:r>
                      <m:r>
                        <a:rPr lang="fa-IR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fa-IR" sz="24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7</m:t>
                      </m:r>
                    </m:oMath>
                  </m:oMathPara>
                </a14:m>
                <a:endParaRPr lang="fa-IR" sz="24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8089" y="1699322"/>
                <a:ext cx="5069465" cy="461665"/>
              </a:xfrm>
              <a:prstGeom prst="rect">
                <a:avLst/>
              </a:prstGeom>
              <a:blipFill>
                <a:blip r:embed="rId5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692331" y="2605550"/>
                <a:ext cx="7276012" cy="22874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fa-IR" sz="24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fa-IR" sz="2400">
                                <a:latin typeface="Cambria Math" panose="02040503050406030204" pitchFamily="18" charset="0"/>
                              </a:rPr>
                              <m:t>⇒</m:t>
                            </m:r>
                            <m:r>
                              <a:rPr lang="fa-IR" sz="24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fa-IR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fa-IR" sz="2400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fa-IR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fa-IR" sz="24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fa-IR" sz="2400" i="0">
                                <a:latin typeface="Cambria Math" panose="02040503050406030204" pitchFamily="18" charset="0"/>
                              </a:rPr>
                              <m:t>4</m:t>
                            </m:r>
                            <m:r>
                              <a:rPr lang="fa-IR" sz="2400" i="0">
                                <a:latin typeface="Cambria Math" panose="02040503050406030204" pitchFamily="18" charset="0"/>
                              </a:rPr>
                              <m:t>⇒</m:t>
                            </m:r>
                            <m:r>
                              <a:rPr lang="fa-IR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fa-IR" sz="24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fa-IR" sz="2400" i="0">
                                <a:latin typeface="Cambria Math" panose="02040503050406030204" pitchFamily="18" charset="0"/>
                              </a:rPr>
                              <m:t>4</m:t>
                            </m:r>
                            <m:r>
                              <a:rPr lang="fa-IR" sz="2400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fa-IR" sz="24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fa-IR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fa-IR" sz="2400" b="0" i="1" smtClean="0">
                                <a:latin typeface="Cambria Math" panose="02040503050406030204" pitchFamily="18" charset="0"/>
                              </a:rPr>
                              <m:t>                                                 </m:t>
                            </m:r>
                          </m:e>
                        </m:mr>
                        <m:mr>
                          <m:e>
                            <m:r>
                              <a:rPr lang="fa-IR" sz="2400" i="0">
                                <a:latin typeface="Cambria Math" panose="02040503050406030204" pitchFamily="18" charset="0"/>
                              </a:rPr>
                              <m:t>⇒−</m:t>
                            </m:r>
                            <m:r>
                              <a:rPr lang="fa-IR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fa-IR" sz="2400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fa-IR" sz="24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fa-IR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fa-IR" sz="24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fa-IR" sz="2400" i="0">
                                <a:latin typeface="Cambria Math" panose="02040503050406030204" pitchFamily="18" charset="0"/>
                              </a:rPr>
                              <m:t>7</m:t>
                            </m:r>
                            <m:r>
                              <a:rPr lang="fa-IR" sz="2400" i="0">
                                <a:latin typeface="Cambria Math" panose="02040503050406030204" pitchFamily="18" charset="0"/>
                              </a:rPr>
                              <m:t>⇒−</m:t>
                            </m:r>
                            <m:r>
                              <a:rPr lang="fa-IR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fa-IR" sz="2400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fa-IR" sz="24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fa-IR" sz="2400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fa-IR" sz="2400" i="0">
                                <a:latin typeface="Cambria Math" panose="02040503050406030204" pitchFamily="18" charset="0"/>
                              </a:rPr>
                              <m:t>4</m:t>
                            </m:r>
                            <m:r>
                              <a:rPr lang="fa-IR" sz="2400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fa-IR" sz="24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fa-IR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fa-IR" sz="2400" i="0">
                                <a:latin typeface="Cambria Math" panose="02040503050406030204" pitchFamily="18" charset="0"/>
                              </a:rPr>
                              <m:t>)=</m:t>
                            </m:r>
                            <m:r>
                              <a:rPr lang="fa-IR" sz="2400" i="0">
                                <a:latin typeface="Cambria Math" panose="02040503050406030204" pitchFamily="18" charset="0"/>
                              </a:rPr>
                              <m:t>7</m:t>
                            </m:r>
                            <m:r>
                              <a:rPr lang="fa-IR" sz="2400" i="0">
                                <a:latin typeface="Cambria Math" panose="02040503050406030204" pitchFamily="18" charset="0"/>
                              </a:rPr>
                              <m:t>⇒</m:t>
                            </m:r>
                            <m:r>
                              <a:rPr lang="fa-IR" sz="2400" i="0">
                                <a:latin typeface="Cambria Math" panose="02040503050406030204" pitchFamily="18" charset="0"/>
                              </a:rPr>
                              <m:t>8</m:t>
                            </m:r>
                            <m:r>
                              <a:rPr lang="fa-IR" sz="2400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fa-IR" sz="2400" i="0">
                                <a:latin typeface="Cambria Math" panose="02040503050406030204" pitchFamily="18" charset="0"/>
                              </a:rPr>
                              <m:t>5</m:t>
                            </m:r>
                            <m:r>
                              <a:rPr lang="fa-IR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fa-IR" sz="24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fa-IR" sz="2400" i="0">
                                <a:latin typeface="Cambria Math" panose="02040503050406030204" pitchFamily="18" charset="0"/>
                              </a:rPr>
                              <m:t>7</m:t>
                            </m:r>
                          </m:e>
                        </m:mr>
                        <m:mr>
                          <m:e>
                            <m:r>
                              <a:rPr lang="fa-IR" sz="2400" i="0">
                                <a:latin typeface="Cambria Math" panose="02040503050406030204" pitchFamily="18" charset="0"/>
                              </a:rPr>
                              <m:t>⇒−</m:t>
                            </m:r>
                            <m:r>
                              <a:rPr lang="fa-IR" sz="2400" i="0">
                                <a:latin typeface="Cambria Math" panose="02040503050406030204" pitchFamily="18" charset="0"/>
                              </a:rPr>
                              <m:t>5</m:t>
                            </m:r>
                            <m:r>
                              <a:rPr lang="fa-IR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fa-IR" sz="2400" i="0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fa-IR" sz="2400" i="0">
                                <a:latin typeface="Cambria Math" panose="02040503050406030204" pitchFamily="18" charset="0"/>
                              </a:rPr>
                              <m:t>8</m:t>
                            </m:r>
                            <m:r>
                              <a:rPr lang="fa-IR" sz="2400" i="0">
                                <a:latin typeface="Cambria Math" panose="02040503050406030204" pitchFamily="18" charset="0"/>
                              </a:rPr>
                              <m:t>⇒</m:t>
                            </m:r>
                            <m:r>
                              <a:rPr lang="fa-IR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fa-IR" sz="24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fa-IR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a-IR" sz="24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fa-IR" sz="2400" i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den>
                            </m:f>
                            <m:r>
                              <a:rPr lang="fa-IR" sz="2400" b="0" i="1" smtClean="0">
                                <a:latin typeface="Cambria Math" panose="02040503050406030204" pitchFamily="18" charset="0"/>
                              </a:rPr>
                              <m:t>                                                             </m:t>
                            </m:r>
                          </m:e>
                        </m:mr>
                        <m:mr>
                          <m:e>
                            <m:r>
                              <a:rPr lang="fa-IR" sz="24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fa-IR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fa-IR" sz="2400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fa-IR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fa-IR" sz="24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fa-IR" sz="2400" i="0">
                                <a:latin typeface="Cambria Math" panose="02040503050406030204" pitchFamily="18" charset="0"/>
                              </a:rPr>
                              <m:t>4</m:t>
                            </m:r>
                            <m:r>
                              <a:rPr lang="fa-IR" sz="2400" i="0">
                                <a:latin typeface="Cambria Math" panose="02040503050406030204" pitchFamily="18" charset="0"/>
                              </a:rPr>
                              <m:t>⇒</m:t>
                            </m:r>
                            <m:f>
                              <m:fPr>
                                <m:ctrlPr>
                                  <a:rPr lang="fa-IR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a-IR" sz="24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fa-IR" sz="2400" i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den>
                            </m:f>
                            <m:r>
                              <a:rPr lang="fa-IR" sz="2400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fa-IR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fa-IR" sz="24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fa-IR" sz="2400" i="0">
                                <a:latin typeface="Cambria Math" panose="02040503050406030204" pitchFamily="18" charset="0"/>
                              </a:rPr>
                              <m:t>4</m:t>
                            </m:r>
                            <m:r>
                              <a:rPr lang="fa-IR" sz="2400" i="0">
                                <a:latin typeface="Cambria Math" panose="02040503050406030204" pitchFamily="18" charset="0"/>
                              </a:rPr>
                              <m:t>⇒</m:t>
                            </m:r>
                            <m:r>
                              <a:rPr lang="fa-IR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fa-IR" sz="24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fa-IR" sz="2400" i="0">
                                <a:latin typeface="Cambria Math" panose="02040503050406030204" pitchFamily="18" charset="0"/>
                              </a:rPr>
                              <m:t>4</m:t>
                            </m:r>
                            <m:r>
                              <a:rPr lang="fa-IR" sz="2400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fa-IR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a-IR" sz="24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fa-IR" sz="2400" i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den>
                            </m:f>
                            <m:r>
                              <a:rPr lang="fa-IR" sz="2400" i="0">
                                <a:latin typeface="Cambria Math" panose="02040503050406030204" pitchFamily="18" charset="0"/>
                              </a:rPr>
                              <m:t>⇒</m:t>
                            </m:r>
                            <m:r>
                              <a:rPr lang="fa-IR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fa-IR" sz="24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fa-IR" sz="24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a-IR" sz="2400" i="0">
                                    <a:latin typeface="Cambria Math" panose="02040503050406030204" pitchFamily="18" charset="0"/>
                                  </a:rPr>
                                  <m:t>18</m:t>
                                </m:r>
                              </m:num>
                              <m:den>
                                <m:r>
                                  <a:rPr lang="fa-IR" sz="2400" i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den>
                            </m:f>
                            <m:r>
                              <a:rPr lang="fa-IR" sz="2400" b="0" i="1" smtClean="0">
                                <a:latin typeface="Cambria Math" panose="02040503050406030204" pitchFamily="18" charset="0"/>
                              </a:rPr>
                              <m:t>             </m:t>
                            </m:r>
                          </m:e>
                        </m:mr>
                      </m:m>
                    </m:oMath>
                  </m:oMathPara>
                </a14:m>
                <a:endParaRPr lang="fa-IR" sz="24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331" y="2605550"/>
                <a:ext cx="7276012" cy="228742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Left Brace 7"/>
          <p:cNvSpPr/>
          <p:nvPr/>
        </p:nvSpPr>
        <p:spPr>
          <a:xfrm>
            <a:off x="692331" y="613954"/>
            <a:ext cx="470263" cy="1577352"/>
          </a:xfrm>
          <a:prstGeom prst="leftBrace">
            <a:avLst>
              <a:gd name="adj1" fmla="val 69444"/>
              <a:gd name="adj2" fmla="val 50000"/>
            </a:avLst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fa-IR" sz="240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476412" y="600891"/>
            <a:ext cx="1138584" cy="70788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fa-IR" sz="4000" dirty="0" smtClean="0">
                <a:solidFill>
                  <a:srgbClr val="FF0000"/>
                </a:solidFill>
              </a:rPr>
              <a:t>سوال</a:t>
            </a:r>
            <a:endParaRPr lang="fa-IR" sz="4000" dirty="0">
              <a:solidFill>
                <a:srgbClr val="FF0000"/>
              </a:solidFill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598B3A9-9636-4A97-B74E-3611818F96AE}"/>
              </a:ext>
            </a:extLst>
          </p:cNvPr>
          <p:cNvSpPr/>
          <p:nvPr/>
        </p:nvSpPr>
        <p:spPr>
          <a:xfrm>
            <a:off x="4902880" y="5834553"/>
            <a:ext cx="28023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hlinkClick r:id="rId7"/>
              </a:rPr>
              <a:t>http://powerdars.farafile.ir/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717455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 animBg="1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075610" y="613954"/>
            <a:ext cx="7511143" cy="4770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fa-IR" sz="2500" dirty="0" smtClean="0">
                <a:solidFill>
                  <a:srgbClr val="FF0000"/>
                </a:solidFill>
              </a:rPr>
              <a:t>سوال)</a:t>
            </a:r>
            <a:r>
              <a:rPr lang="fa-IR" sz="2500" dirty="0" smtClean="0"/>
              <a:t>یک جواب برای       طوری تعیین کنید که تساوی برقرار باشد.</a:t>
            </a:r>
            <a:endParaRPr lang="fa-IR" sz="25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8620989" y="613954"/>
                <a:ext cx="72500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fa-IR" sz="24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fa-IR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fa-IR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20989" y="613954"/>
                <a:ext cx="725007" cy="461665"/>
              </a:xfrm>
              <a:prstGeom prst="rect">
                <a:avLst/>
              </a:prstGeom>
              <a:blipFill>
                <a:blip r:embed="rId3"/>
                <a:stretch>
                  <a:fillRect b="-12000"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639354"/>
              </p:ext>
            </p:extLst>
          </p:nvPr>
        </p:nvGraphicFramePr>
        <p:xfrm>
          <a:off x="561975" y="255588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8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1975" y="255588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619760" y="829397"/>
                <a:ext cx="2855590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fa-IR" sz="2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a-IR" sz="260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fa-IR" sz="26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fa-IR" sz="2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fa-IR" sz="26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fa-IR" sz="2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fa-IR" sz="26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fa-IR" sz="26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fa-IR" sz="26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fa-IR" sz="2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a-IR" sz="26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fa-IR" sz="2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fa-IR" sz="26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fa-IR" sz="2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fa-IR" sz="26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fa-IR" sz="26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</m:oMath>
                  </m:oMathPara>
                </a14:m>
                <a:endParaRPr lang="fa-IR" sz="2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760" y="829397"/>
                <a:ext cx="2855590" cy="49244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179448"/>
              </p:ext>
            </p:extLst>
          </p:nvPr>
        </p:nvGraphicFramePr>
        <p:xfrm>
          <a:off x="4364038" y="15557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9"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64038" y="15557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364405" y="1487016"/>
                <a:ext cx="225324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240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fa-IR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fa-IR" sz="24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fa-IR" sz="24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4405" y="1487016"/>
                <a:ext cx="2253246" cy="461665"/>
              </a:xfrm>
              <a:prstGeom prst="rect">
                <a:avLst/>
              </a:prstGeom>
              <a:blipFill>
                <a:blip r:embed="rId8"/>
                <a:stretch>
                  <a:fillRect b="-10526"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364405" y="2538166"/>
                <a:ext cx="208332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fa-IR" sz="24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fa-IR" sz="24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4405" y="2538166"/>
                <a:ext cx="2083327" cy="461665"/>
              </a:xfrm>
              <a:prstGeom prst="rect">
                <a:avLst/>
              </a:prstGeom>
              <a:blipFill>
                <a:blip r:embed="rId9"/>
                <a:stretch>
                  <a:fillRect b="-11842"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4304871" y="1881189"/>
                <a:ext cx="1717265" cy="7816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fa-IR" sz="24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fa-IR" sz="240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fa-IR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fa-IR" sz="2400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fa-IR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fa-IR" sz="24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fa-IR" sz="24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mr>
                        <m:mr>
                          <m:e>
                            <m:r>
                              <a:rPr lang="fa-IR" sz="24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fa-IR" sz="2400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fa-IR" sz="24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fa-IR" sz="24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fa-IR" sz="2400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mr>
                      </m:m>
                    </m:oMath>
                  </m:oMathPara>
                </a14:m>
                <a:endParaRPr lang="fa-IR" sz="24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4871" y="1881189"/>
                <a:ext cx="1717265" cy="78168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4645789" y="2685851"/>
                <a:ext cx="6370783" cy="4770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250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fa-IR" sz="25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fa-IR" sz="25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a-IR" sz="2500" i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fa-IR" sz="2500" i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fa-IR" sz="25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fa-IR" sz="25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a-IR" sz="2500" i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fa-IR" sz="2500" i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fa-IR" sz="2500" i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fa-IR" sz="25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fa-IR" sz="25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fa-IR" sz="25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a-IR" sz="2500" i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fa-IR" sz="2500" i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fa-IR" sz="25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fa-IR" sz="25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a-IR" sz="2500" i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fa-IR" sz="2500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fa-IR" sz="25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fa-IR" sz="25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a-IR" sz="2500" i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fa-IR" sz="2500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5789" y="2685851"/>
                <a:ext cx="6370783" cy="47705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3475350" y="1977227"/>
                <a:ext cx="614271" cy="5539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30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</m:oMath>
                  </m:oMathPara>
                </a14:m>
                <a:endParaRPr lang="fa-IR" sz="3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5350" y="1977227"/>
                <a:ext cx="614271" cy="55399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Left Brace 14"/>
          <p:cNvSpPr/>
          <p:nvPr/>
        </p:nvSpPr>
        <p:spPr>
          <a:xfrm>
            <a:off x="3938809" y="1880950"/>
            <a:ext cx="431074" cy="813377"/>
          </a:xfrm>
          <a:prstGeom prst="leftBrac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fa-IR" sz="3200" dirty="0">
              <a:solidFill>
                <a:srgbClr val="FF0000"/>
              </a:solidFill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 flipV="1">
            <a:off x="4467996" y="2708824"/>
            <a:ext cx="1371101" cy="1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9" name="Left Brace 18"/>
          <p:cNvSpPr/>
          <p:nvPr/>
        </p:nvSpPr>
        <p:spPr>
          <a:xfrm>
            <a:off x="933331" y="1739522"/>
            <a:ext cx="431074" cy="1096235"/>
          </a:xfrm>
          <a:prstGeom prst="leftBrac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fa-IR" sz="3200" dirty="0">
              <a:solidFill>
                <a:srgbClr val="FF0000"/>
              </a:solidFill>
            </a:endParaRPr>
          </a:p>
        </p:txBody>
      </p:sp>
      <p:cxnSp>
        <p:nvCxnSpPr>
          <p:cNvPr id="21" name="Straight Connector 20"/>
          <p:cNvCxnSpPr/>
          <p:nvPr/>
        </p:nvCxnSpPr>
        <p:spPr>
          <a:xfrm flipH="1">
            <a:off x="4873798" y="1751094"/>
            <a:ext cx="371268" cy="934757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933331" y="3208851"/>
            <a:ext cx="10483606" cy="89255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fa-IR" sz="2600" dirty="0" smtClean="0">
                <a:solidFill>
                  <a:srgbClr val="FF0000"/>
                </a:solidFill>
              </a:rPr>
              <a:t>سوال)</a:t>
            </a:r>
            <a:r>
              <a:rPr lang="fa-IR" sz="2600" dirty="0" smtClean="0"/>
              <a:t>دریک مزرعه 20شترمرغ وگاو وجوددارد.پاهای آنها </a:t>
            </a:r>
            <a:r>
              <a:rPr lang="fa-IR" sz="2600" dirty="0" smtClean="0">
                <a:solidFill>
                  <a:srgbClr val="FF0000"/>
                </a:solidFill>
              </a:rPr>
              <a:t>56</a:t>
            </a:r>
            <a:r>
              <a:rPr lang="fa-IR" sz="2600" dirty="0" smtClean="0"/>
              <a:t> عدداست.تعدادشترمرغ وگاو هارا بیابید</a:t>
            </a:r>
            <a:r>
              <a:rPr lang="fa-IR" sz="2600" dirty="0" smtClean="0">
                <a:solidFill>
                  <a:srgbClr val="FF0000"/>
                </a:solidFill>
              </a:rPr>
              <a:t>؟</a:t>
            </a:r>
            <a:endParaRPr lang="fa-IR" sz="2600" dirty="0">
              <a:solidFill>
                <a:srgbClr val="FF0000"/>
              </a:solidFill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729516"/>
              </p:ext>
            </p:extLst>
          </p:nvPr>
        </p:nvGraphicFramePr>
        <p:xfrm>
          <a:off x="47688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0" name="Equation" r:id="rId13" imgW="114120" imgH="177480" progId="Equation.DSMT4">
                  <p:embed/>
                </p:oleObj>
              </mc:Choice>
              <mc:Fallback>
                <p:oleObj name="Equation" r:id="rId1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688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1543583" y="3671186"/>
                <a:ext cx="360996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fa-IR" sz="24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20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fa-IR" sz="24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20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fa-IR" sz="2400" i="1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fa-IR" sz="2400" dirty="0"/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3583" y="3671186"/>
                <a:ext cx="3609963" cy="461665"/>
              </a:xfrm>
              <a:prstGeom prst="rect">
                <a:avLst/>
              </a:prstGeom>
              <a:blipFill>
                <a:blip r:embed="rId14"/>
                <a:stretch>
                  <a:fillRect b="-11842"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1579942" y="4583224"/>
                <a:ext cx="8188253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fa-IR" sz="2400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fa-IR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fa-IR" sz="24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56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fa-IR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20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fa-IR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56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fa-IR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40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fa-IR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56</m:t>
                      </m:r>
                    </m:oMath>
                  </m:oMathPara>
                </a14:m>
                <a:endParaRPr lang="fa-IR" sz="2400" dirty="0"/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9942" y="4583224"/>
                <a:ext cx="8188253" cy="461665"/>
              </a:xfrm>
              <a:prstGeom prst="rect">
                <a:avLst/>
              </a:prstGeom>
              <a:blipFill>
                <a:blip r:embed="rId15"/>
                <a:stretch>
                  <a:fillRect l="-149" b="-18421"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1488013" y="5110245"/>
                <a:ext cx="3609963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fa-IR" sz="24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20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fa-IR" sz="24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20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fa-IR" sz="2400" i="1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fa-IR" sz="2400" dirty="0"/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8013" y="5110245"/>
                <a:ext cx="3609963" cy="461665"/>
              </a:xfrm>
              <a:prstGeom prst="rect">
                <a:avLst/>
              </a:prstGeom>
              <a:blipFill>
                <a:blip r:embed="rId16"/>
                <a:stretch>
                  <a:fillRect b="-11842"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1488013" y="5699696"/>
                <a:ext cx="545873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2400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fa-IR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40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fa-IR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56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fa-IR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16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fa-IR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8</m:t>
                      </m:r>
                    </m:oMath>
                  </m:oMathPara>
                </a14:m>
                <a:endParaRPr lang="fa-IR" sz="2400" dirty="0"/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8013" y="5699696"/>
                <a:ext cx="5458738" cy="461665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7289420" y="5168787"/>
                <a:ext cx="306821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24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20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8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fa-IR" sz="24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12</m:t>
                      </m:r>
                    </m:oMath>
                  </m:oMathPara>
                </a14:m>
                <a:endParaRPr lang="fa-IR" sz="2400" dirty="0"/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9420" y="5168787"/>
                <a:ext cx="3068212" cy="461665"/>
              </a:xfrm>
              <a:prstGeom prst="rect">
                <a:avLst/>
              </a:prstGeom>
              <a:blipFill>
                <a:blip r:embed="rId18"/>
                <a:stretch>
                  <a:fillRect b="-10526"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Left Brace 30"/>
          <p:cNvSpPr/>
          <p:nvPr/>
        </p:nvSpPr>
        <p:spPr>
          <a:xfrm>
            <a:off x="1148868" y="3810489"/>
            <a:ext cx="431074" cy="1096235"/>
          </a:xfrm>
          <a:prstGeom prst="leftBrac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fa-IR" sz="3200" dirty="0">
              <a:solidFill>
                <a:srgbClr val="FF0000"/>
              </a:solidFill>
            </a:endParaRPr>
          </a:p>
        </p:txBody>
      </p:sp>
      <p:sp>
        <p:nvSpPr>
          <p:cNvPr id="32" name="Left Brace 31"/>
          <p:cNvSpPr/>
          <p:nvPr/>
        </p:nvSpPr>
        <p:spPr>
          <a:xfrm>
            <a:off x="1148868" y="5069092"/>
            <a:ext cx="431074" cy="1096235"/>
          </a:xfrm>
          <a:prstGeom prst="leftBrac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fa-IR" sz="3200" dirty="0">
              <a:solidFill>
                <a:srgbClr val="FF0000"/>
              </a:solidFill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B598B3A9-9636-4A97-B74E-3611818F96AE}"/>
              </a:ext>
            </a:extLst>
          </p:cNvPr>
          <p:cNvSpPr/>
          <p:nvPr/>
        </p:nvSpPr>
        <p:spPr>
          <a:xfrm>
            <a:off x="8930416" y="5828839"/>
            <a:ext cx="28023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hlinkClick r:id="rId19"/>
              </a:rPr>
              <a:t>http://powerdars.farafile.ir/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2948950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6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9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0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3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6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6" grpId="0"/>
      <p:bldP spid="7" grpId="0"/>
      <p:bldP spid="8" grpId="0"/>
      <p:bldP spid="9" grpId="0"/>
      <p:bldP spid="10" grpId="0"/>
      <p:bldP spid="14" grpId="0"/>
      <p:bldP spid="15" grpId="0" animBg="1"/>
      <p:bldP spid="19" grpId="0" animBg="1"/>
      <p:bldP spid="24" grpId="0"/>
      <p:bldP spid="26" grpId="0"/>
      <p:bldP spid="27" grpId="0"/>
      <p:bldP spid="28" grpId="0"/>
      <p:bldP spid="29" grpId="0"/>
      <p:bldP spid="30" grpId="0"/>
      <p:bldP spid="31" grpId="0" animBg="1"/>
      <p:bldP spid="3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72853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185648" y="589226"/>
            <a:ext cx="5118032" cy="4770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fa-IR" sz="2500" dirty="0" smtClean="0">
                <a:solidFill>
                  <a:srgbClr val="FF0000"/>
                </a:solidFill>
              </a:rPr>
              <a:t>سوال-</a:t>
            </a:r>
            <a:r>
              <a:rPr lang="fa-IR" sz="2500" dirty="0" smtClean="0"/>
              <a:t>آیا ضلع مربع ومحیط رابطه خطی دارند؟</a:t>
            </a:r>
            <a:endParaRPr lang="fa-IR" sz="2500" dirty="0"/>
          </a:p>
        </p:txBody>
      </p:sp>
      <p:cxnSp>
        <p:nvCxnSpPr>
          <p:cNvPr id="4" name="Straight Connector 3"/>
          <p:cNvCxnSpPr/>
          <p:nvPr/>
        </p:nvCxnSpPr>
        <p:spPr>
          <a:xfrm flipV="1">
            <a:off x="623047" y="2393624"/>
            <a:ext cx="5011271" cy="6879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flipV="1">
            <a:off x="1565156" y="1864103"/>
            <a:ext cx="0" cy="1173709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860883" y="1864103"/>
            <a:ext cx="704273" cy="4770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fa-IR" sz="2500" dirty="0" smtClean="0"/>
              <a:t>ضلع</a:t>
            </a:r>
            <a:endParaRPr lang="fa-IR" sz="2500" dirty="0"/>
          </a:p>
        </p:txBody>
      </p:sp>
      <p:sp>
        <p:nvSpPr>
          <p:cNvPr id="18" name="TextBox 17"/>
          <p:cNvSpPr txBox="1"/>
          <p:nvPr/>
        </p:nvSpPr>
        <p:spPr>
          <a:xfrm>
            <a:off x="860883" y="2459454"/>
            <a:ext cx="833446" cy="4770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fa-IR" sz="2500" dirty="0" smtClean="0"/>
              <a:t>محیط</a:t>
            </a:r>
            <a:endParaRPr lang="fa-IR" sz="2500" dirty="0"/>
          </a:p>
        </p:txBody>
      </p:sp>
      <p:sp>
        <p:nvSpPr>
          <p:cNvPr id="19" name="TextBox 18"/>
          <p:cNvSpPr txBox="1"/>
          <p:nvPr/>
        </p:nvSpPr>
        <p:spPr>
          <a:xfrm>
            <a:off x="623047" y="1864103"/>
            <a:ext cx="316923" cy="4770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500" dirty="0"/>
              <a:t>x</a:t>
            </a:r>
            <a:endParaRPr lang="fa-IR" sz="2500" dirty="0"/>
          </a:p>
        </p:txBody>
      </p:sp>
      <p:sp>
        <p:nvSpPr>
          <p:cNvPr id="20" name="TextBox 19"/>
          <p:cNvSpPr txBox="1"/>
          <p:nvPr/>
        </p:nvSpPr>
        <p:spPr>
          <a:xfrm>
            <a:off x="623047" y="2459454"/>
            <a:ext cx="404957" cy="4770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500" dirty="0" smtClean="0"/>
              <a:t>y</a:t>
            </a:r>
            <a:endParaRPr lang="fa-IR" sz="2500" dirty="0"/>
          </a:p>
        </p:txBody>
      </p:sp>
      <p:sp>
        <p:nvSpPr>
          <p:cNvPr id="25" name="TextBox 24"/>
          <p:cNvSpPr txBox="1"/>
          <p:nvPr/>
        </p:nvSpPr>
        <p:spPr>
          <a:xfrm>
            <a:off x="1605733" y="1955657"/>
            <a:ext cx="4067094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fa-IR" dirty="0" smtClean="0"/>
              <a:t>4                   3                2                 1</a:t>
            </a:r>
            <a:endParaRPr lang="fa-IR" dirty="0"/>
          </a:p>
        </p:txBody>
      </p:sp>
      <p:sp>
        <p:nvSpPr>
          <p:cNvPr id="26" name="TextBox 25"/>
          <p:cNvSpPr txBox="1"/>
          <p:nvPr/>
        </p:nvSpPr>
        <p:spPr>
          <a:xfrm>
            <a:off x="1684159" y="2513315"/>
            <a:ext cx="420757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fa-IR" dirty="0" smtClean="0"/>
              <a:t>16                  12                 </a:t>
            </a:r>
            <a:r>
              <a:rPr lang="fa-IR" dirty="0">
                <a:solidFill>
                  <a:schemeClr val="bg2">
                    <a:lumMod val="10000"/>
                  </a:schemeClr>
                </a:solidFill>
              </a:rPr>
              <a:t>8</a:t>
            </a:r>
            <a:r>
              <a:rPr lang="fa-IR" dirty="0" smtClean="0">
                <a:solidFill>
                  <a:schemeClr val="bg2">
                    <a:lumMod val="10000"/>
                  </a:schemeClr>
                </a:solidFill>
              </a:rPr>
              <a:t> </a:t>
            </a:r>
            <a:r>
              <a:rPr lang="fa-IR" dirty="0" smtClean="0"/>
              <a:t>              4</a:t>
            </a:r>
            <a:endParaRPr lang="fa-IR" dirty="0"/>
          </a:p>
        </p:txBody>
      </p:sp>
      <p:cxnSp>
        <p:nvCxnSpPr>
          <p:cNvPr id="33" name="Straight Arrow Connector 32"/>
          <p:cNvCxnSpPr/>
          <p:nvPr/>
        </p:nvCxnSpPr>
        <p:spPr>
          <a:xfrm flipV="1">
            <a:off x="1929720" y="2122514"/>
            <a:ext cx="743290" cy="127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V="1">
            <a:off x="4159590" y="2109814"/>
            <a:ext cx="743290" cy="127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V="1">
            <a:off x="3044655" y="2109814"/>
            <a:ext cx="743290" cy="127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V="1">
            <a:off x="1929720" y="2685281"/>
            <a:ext cx="743290" cy="127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V="1">
            <a:off x="3044655" y="2666231"/>
            <a:ext cx="743290" cy="127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V="1">
            <a:off x="4159590" y="2697981"/>
            <a:ext cx="743290" cy="127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1929720" y="2711001"/>
            <a:ext cx="3781617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fa-IR" dirty="0" smtClean="0">
                <a:solidFill>
                  <a:srgbClr val="FF0000"/>
                </a:solidFill>
              </a:rPr>
              <a:t>4                4                    4</a:t>
            </a:r>
            <a:endParaRPr lang="fa-IR" dirty="0">
              <a:solidFill>
                <a:srgbClr val="FF0000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2032798" y="1732602"/>
            <a:ext cx="3074779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fa-IR" dirty="0" smtClean="0">
                <a:solidFill>
                  <a:srgbClr val="FF0000"/>
                </a:solidFill>
              </a:rPr>
              <a:t>1                1                    1</a:t>
            </a:r>
            <a:endParaRPr lang="fa-IR" dirty="0">
              <a:solidFill>
                <a:srgbClr val="FF000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7286362" y="2155097"/>
            <a:ext cx="1125027" cy="4770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500" dirty="0" smtClean="0">
                <a:solidFill>
                  <a:srgbClr val="FF0000"/>
                </a:solidFill>
              </a:rPr>
              <a:t>y=4x</a:t>
            </a:r>
            <a:endParaRPr lang="fa-IR" sz="2500" dirty="0">
              <a:solidFill>
                <a:srgbClr val="FF000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8688227" y="2214577"/>
            <a:ext cx="2132513" cy="4770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fa-IR" sz="2500" dirty="0" smtClean="0"/>
              <a:t>رابطه خطی است.</a:t>
            </a:r>
            <a:endParaRPr lang="fa-IR" sz="2500" dirty="0"/>
          </a:p>
        </p:txBody>
      </p:sp>
      <p:sp>
        <p:nvSpPr>
          <p:cNvPr id="46" name="TextBox 45"/>
          <p:cNvSpPr txBox="1"/>
          <p:nvPr/>
        </p:nvSpPr>
        <p:spPr>
          <a:xfrm>
            <a:off x="5716129" y="3141822"/>
            <a:ext cx="5587551" cy="4770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fa-IR" sz="2500" dirty="0" smtClean="0">
                <a:solidFill>
                  <a:srgbClr val="FF0000"/>
                </a:solidFill>
              </a:rPr>
              <a:t>سوال-</a:t>
            </a:r>
            <a:r>
              <a:rPr lang="fa-IR" sz="2500" dirty="0" smtClean="0"/>
              <a:t>آیا ضلع مربع ومساحت آن رابطه خطی دارند؟</a:t>
            </a:r>
            <a:endParaRPr lang="fa-IR" sz="2500" dirty="0"/>
          </a:p>
        </p:txBody>
      </p:sp>
      <p:cxnSp>
        <p:nvCxnSpPr>
          <p:cNvPr id="47" name="Straight Connector 46"/>
          <p:cNvCxnSpPr/>
          <p:nvPr/>
        </p:nvCxnSpPr>
        <p:spPr>
          <a:xfrm flipV="1">
            <a:off x="856500" y="4303954"/>
            <a:ext cx="5170531" cy="31299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flipV="1">
            <a:off x="1957869" y="3808840"/>
            <a:ext cx="0" cy="1173709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1253596" y="3808840"/>
            <a:ext cx="704273" cy="4770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fa-IR" sz="2500" dirty="0" smtClean="0"/>
              <a:t>ضلع</a:t>
            </a:r>
            <a:endParaRPr lang="fa-IR" sz="2500" dirty="0"/>
          </a:p>
        </p:txBody>
      </p:sp>
      <p:sp>
        <p:nvSpPr>
          <p:cNvPr id="50" name="TextBox 49"/>
          <p:cNvSpPr txBox="1"/>
          <p:nvPr/>
        </p:nvSpPr>
        <p:spPr>
          <a:xfrm>
            <a:off x="1036143" y="4391491"/>
            <a:ext cx="965743" cy="4770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fa-IR" sz="2500" dirty="0" smtClean="0"/>
              <a:t>مساحت</a:t>
            </a:r>
            <a:endParaRPr lang="fa-IR" sz="2500" dirty="0"/>
          </a:p>
        </p:txBody>
      </p:sp>
      <p:sp>
        <p:nvSpPr>
          <p:cNvPr id="51" name="TextBox 50"/>
          <p:cNvSpPr txBox="1"/>
          <p:nvPr/>
        </p:nvSpPr>
        <p:spPr>
          <a:xfrm>
            <a:off x="1015760" y="3808840"/>
            <a:ext cx="316923" cy="4770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500" dirty="0"/>
              <a:t>x</a:t>
            </a:r>
            <a:endParaRPr lang="fa-IR" sz="2500" dirty="0"/>
          </a:p>
        </p:txBody>
      </p:sp>
      <p:sp>
        <p:nvSpPr>
          <p:cNvPr id="52" name="TextBox 51"/>
          <p:cNvSpPr txBox="1"/>
          <p:nvPr/>
        </p:nvSpPr>
        <p:spPr>
          <a:xfrm>
            <a:off x="856500" y="4365988"/>
            <a:ext cx="404957" cy="4770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500" dirty="0" smtClean="0"/>
              <a:t>y</a:t>
            </a:r>
            <a:endParaRPr lang="fa-IR" sz="2500" dirty="0"/>
          </a:p>
        </p:txBody>
      </p:sp>
      <p:sp>
        <p:nvSpPr>
          <p:cNvPr id="53" name="TextBox 52"/>
          <p:cNvSpPr txBox="1"/>
          <p:nvPr/>
        </p:nvSpPr>
        <p:spPr>
          <a:xfrm>
            <a:off x="2036956" y="3888935"/>
            <a:ext cx="3990075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fa-IR" dirty="0" smtClean="0"/>
              <a:t>4                   3                2                 1</a:t>
            </a:r>
            <a:endParaRPr lang="fa-IR" dirty="0"/>
          </a:p>
        </p:txBody>
      </p:sp>
      <p:sp>
        <p:nvSpPr>
          <p:cNvPr id="54" name="TextBox 53"/>
          <p:cNvSpPr txBox="1"/>
          <p:nvPr/>
        </p:nvSpPr>
        <p:spPr>
          <a:xfrm>
            <a:off x="2045903" y="4458052"/>
            <a:ext cx="420757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fa-IR" dirty="0" smtClean="0"/>
              <a:t>16                  9                 4                1</a:t>
            </a:r>
            <a:endParaRPr lang="fa-IR" dirty="0"/>
          </a:p>
        </p:txBody>
      </p:sp>
      <p:cxnSp>
        <p:nvCxnSpPr>
          <p:cNvPr id="55" name="Straight Arrow Connector 54"/>
          <p:cNvCxnSpPr/>
          <p:nvPr/>
        </p:nvCxnSpPr>
        <p:spPr>
          <a:xfrm flipV="1">
            <a:off x="2322433" y="4067251"/>
            <a:ext cx="743290" cy="127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>
          <a:xfrm flipV="1">
            <a:off x="4552303" y="4054551"/>
            <a:ext cx="743290" cy="127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 flipV="1">
            <a:off x="3437368" y="4054551"/>
            <a:ext cx="743290" cy="127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 flipV="1">
            <a:off x="2322433" y="4630018"/>
            <a:ext cx="743290" cy="127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 flipV="1">
            <a:off x="3437368" y="4610968"/>
            <a:ext cx="743290" cy="127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 flipV="1">
            <a:off x="4552303" y="4642718"/>
            <a:ext cx="743290" cy="127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>
            <a:off x="2425512" y="4642718"/>
            <a:ext cx="2870081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fa-IR" dirty="0" smtClean="0">
                <a:solidFill>
                  <a:srgbClr val="FF0000"/>
                </a:solidFill>
              </a:rPr>
              <a:t>7               5                    3</a:t>
            </a:r>
            <a:endParaRPr lang="fa-IR" dirty="0">
              <a:solidFill>
                <a:srgbClr val="FF0000"/>
              </a:solidFill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2425511" y="3677339"/>
            <a:ext cx="3074779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fa-IR" dirty="0" smtClean="0">
                <a:solidFill>
                  <a:srgbClr val="FF0000"/>
                </a:solidFill>
              </a:rPr>
              <a:t>1                1                    1</a:t>
            </a:r>
            <a:endParaRPr lang="fa-IR" dirty="0">
              <a:solidFill>
                <a:srgbClr val="FF0000"/>
              </a:solidFill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7239551" y="4133878"/>
            <a:ext cx="1125027" cy="4770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500" dirty="0" smtClean="0">
                <a:solidFill>
                  <a:srgbClr val="FF0000"/>
                </a:solidFill>
              </a:rPr>
              <a:t>y=x</a:t>
            </a:r>
            <a:endParaRPr lang="fa-IR" sz="2500" dirty="0">
              <a:solidFill>
                <a:srgbClr val="FF0000"/>
              </a:solidFill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8509904" y="4128547"/>
            <a:ext cx="2375563" cy="4770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fa-IR" sz="2500" dirty="0" smtClean="0"/>
              <a:t>رابطه خطی نیست.</a:t>
            </a:r>
            <a:endParaRPr lang="fa-IR" sz="2500" dirty="0"/>
          </a:p>
        </p:txBody>
      </p:sp>
      <p:sp>
        <p:nvSpPr>
          <p:cNvPr id="69" name="TextBox 68"/>
          <p:cNvSpPr txBox="1"/>
          <p:nvPr/>
        </p:nvSpPr>
        <p:spPr>
          <a:xfrm>
            <a:off x="7713164" y="4040477"/>
            <a:ext cx="177800" cy="37594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2</a:t>
            </a:r>
            <a:endParaRPr lang="fa-IR" dirty="0">
              <a:solidFill>
                <a:srgbClr val="FF0000"/>
              </a:solidFill>
            </a:endParaRPr>
          </a:p>
        </p:txBody>
      </p:sp>
      <p:sp>
        <p:nvSpPr>
          <p:cNvPr id="63" name="Rectangle 62">
            <a:extLst>
              <a:ext uri="{FF2B5EF4-FFF2-40B4-BE49-F238E27FC236}">
                <a16:creationId xmlns:a16="http://schemas.microsoft.com/office/drawing/2014/main" id="{B598B3A9-9636-4A97-B74E-3611818F96AE}"/>
              </a:ext>
            </a:extLst>
          </p:cNvPr>
          <p:cNvSpPr/>
          <p:nvPr/>
        </p:nvSpPr>
        <p:spPr>
          <a:xfrm>
            <a:off x="4902880" y="5834553"/>
            <a:ext cx="28023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hlinkClick r:id="rId2"/>
              </a:rPr>
              <a:t>http://powerdars.farafile.ir/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4049746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3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8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36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6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7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3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9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4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9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2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7" grpId="0"/>
      <p:bldP spid="18" grpId="0"/>
      <p:bldP spid="19" grpId="0"/>
      <p:bldP spid="20" grpId="0"/>
      <p:bldP spid="26" grpId="0"/>
      <p:bldP spid="42" grpId="0"/>
      <p:bldP spid="43" grpId="0"/>
      <p:bldP spid="44" grpId="0"/>
      <p:bldP spid="45" grpId="0"/>
      <p:bldP spid="46" grpId="0"/>
      <p:bldP spid="49" grpId="0"/>
      <p:bldP spid="50" grpId="0"/>
      <p:bldP spid="51" grpId="0"/>
      <p:bldP spid="52" grpId="0"/>
      <p:bldP spid="53" grpId="0"/>
      <p:bldP spid="54" grpId="0"/>
      <p:bldP spid="61" grpId="0"/>
      <p:bldP spid="62" grpId="0"/>
      <p:bldP spid="67" grpId="0"/>
      <p:bldP spid="68" grpId="0"/>
      <p:bldP spid="6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itle 1"/>
          <p:cNvSpPr txBox="1">
            <a:spLocks/>
          </p:cNvSpPr>
          <p:nvPr/>
        </p:nvSpPr>
        <p:spPr>
          <a:xfrm>
            <a:off x="9218405" y="660763"/>
            <a:ext cx="2185849" cy="553460"/>
          </a:xfrm>
          <a:prstGeom prst="rect">
            <a:avLst/>
          </a:prstGeom>
        </p:spPr>
        <p:txBody>
          <a:bodyPr>
            <a:normAutofit fontScale="82500" lnSpcReduction="20000"/>
          </a:bodyPr>
          <a:lstStyle>
            <a:lvl1pPr algn="ctr" defTabSz="457200" rtl="1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rtl="1" eaLnBrk="1" hangingPunct="1">
              <a:defRPr>
                <a:solidFill>
                  <a:schemeClr val="tx2"/>
                </a:solidFill>
              </a:defRPr>
            </a:lvl2pPr>
            <a:lvl3pPr rtl="1" eaLnBrk="1" hangingPunct="1">
              <a:defRPr>
                <a:solidFill>
                  <a:schemeClr val="tx2"/>
                </a:solidFill>
              </a:defRPr>
            </a:lvl3pPr>
            <a:lvl4pPr rtl="1" eaLnBrk="1" hangingPunct="1">
              <a:defRPr>
                <a:solidFill>
                  <a:schemeClr val="tx2"/>
                </a:solidFill>
              </a:defRPr>
            </a:lvl4pPr>
            <a:lvl5pPr rtl="1" eaLnBrk="1" hangingPunct="1">
              <a:defRPr>
                <a:solidFill>
                  <a:schemeClr val="tx2"/>
                </a:solidFill>
              </a:defRPr>
            </a:lvl5pPr>
            <a:lvl6pPr rtl="1" eaLnBrk="1" hangingPunct="1">
              <a:defRPr>
                <a:solidFill>
                  <a:schemeClr val="tx2"/>
                </a:solidFill>
              </a:defRPr>
            </a:lvl6pPr>
            <a:lvl7pPr rtl="1" eaLnBrk="1" hangingPunct="1">
              <a:defRPr>
                <a:solidFill>
                  <a:schemeClr val="tx2"/>
                </a:solidFill>
              </a:defRPr>
            </a:lvl7pPr>
            <a:lvl8pPr rtl="1" eaLnBrk="1" hangingPunct="1">
              <a:defRPr>
                <a:solidFill>
                  <a:schemeClr val="tx2"/>
                </a:solidFill>
              </a:defRPr>
            </a:lvl8pPr>
            <a:lvl9pPr rtl="1" eaLnBrk="1" hangingPunct="1">
              <a:defRPr>
                <a:solidFill>
                  <a:schemeClr val="tx2"/>
                </a:solidFill>
              </a:defRPr>
            </a:lvl9pPr>
          </a:lstStyle>
          <a:p>
            <a:pPr algn="r"/>
            <a:r>
              <a:rPr lang="fa-IR" dirty="0" smtClean="0">
                <a:solidFill>
                  <a:srgbClr val="FF0000"/>
                </a:solidFill>
                <a:cs typeface="B Titr" panose="00000700000000000000" pitchFamily="2" charset="-78"/>
              </a:rPr>
              <a:t>معادله خط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8324805" y="4453740"/>
            <a:ext cx="2188931" cy="163121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fa-IR" sz="2500" dirty="0"/>
              <a:t>متغییر هستند.</a:t>
            </a:r>
          </a:p>
          <a:p>
            <a:pPr algn="r"/>
            <a:r>
              <a:rPr lang="fa-IR" sz="2500" dirty="0"/>
              <a:t>اعداد حقیقی هستند.</a:t>
            </a:r>
          </a:p>
          <a:p>
            <a:pPr algn="r"/>
            <a:r>
              <a:rPr lang="fa-IR" sz="2500" dirty="0"/>
              <a:t>      شیب خط</a:t>
            </a:r>
          </a:p>
          <a:p>
            <a:pPr algn="r"/>
            <a:r>
              <a:rPr lang="fa-IR" sz="2500" dirty="0"/>
              <a:t>      عرض از مبدا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10407088" y="4415108"/>
            <a:ext cx="711807" cy="4770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500" dirty="0"/>
              <a:t>x , y</a:t>
            </a:r>
            <a:endParaRPr lang="fa-IR" sz="2500" dirty="0"/>
          </a:p>
        </p:txBody>
      </p:sp>
      <p:sp>
        <p:nvSpPr>
          <p:cNvPr id="40" name="TextBox 39"/>
          <p:cNvSpPr txBox="1"/>
          <p:nvPr/>
        </p:nvSpPr>
        <p:spPr>
          <a:xfrm>
            <a:off x="10407088" y="4797560"/>
            <a:ext cx="711807" cy="4770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500" dirty="0"/>
              <a:t>a , b</a:t>
            </a:r>
            <a:endParaRPr lang="fa-IR" sz="2500" dirty="0"/>
          </a:p>
        </p:txBody>
      </p:sp>
      <p:sp>
        <p:nvSpPr>
          <p:cNvPr id="41" name="TextBox 40"/>
          <p:cNvSpPr txBox="1"/>
          <p:nvPr/>
        </p:nvSpPr>
        <p:spPr>
          <a:xfrm>
            <a:off x="10654856" y="5166735"/>
            <a:ext cx="216271" cy="4770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500" dirty="0"/>
              <a:t>a</a:t>
            </a:r>
            <a:endParaRPr lang="fa-IR" sz="2500" dirty="0"/>
          </a:p>
        </p:txBody>
      </p:sp>
      <p:sp>
        <p:nvSpPr>
          <p:cNvPr id="42" name="TextBox 41"/>
          <p:cNvSpPr txBox="1"/>
          <p:nvPr/>
        </p:nvSpPr>
        <p:spPr>
          <a:xfrm>
            <a:off x="10646509" y="5563746"/>
            <a:ext cx="230656" cy="4770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500" dirty="0"/>
              <a:t>b</a:t>
            </a:r>
            <a:endParaRPr lang="fa-IR" sz="25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Content Placeholder 2"/>
              <p:cNvSpPr txBox="1">
                <a:spLocks/>
              </p:cNvSpPr>
              <p:nvPr/>
            </p:nvSpPr>
            <p:spPr>
              <a:xfrm>
                <a:off x="426865" y="1049558"/>
                <a:ext cx="11035521" cy="2257030"/>
              </a:xfrm>
              <a:prstGeom prst="rect">
                <a:avLst/>
              </a:prstGeom>
            </p:spPr>
            <p:txBody>
              <a:bodyPr/>
              <a:lstStyle>
                <a:lvl1pPr marL="285750" indent="-285750" algn="r" defTabSz="457200" rtl="1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/>
                  </a:buClr>
                  <a:buSzPct val="115000"/>
                  <a:buFont typeface="Arial"/>
                  <a:buChar char="•"/>
                  <a:defRPr sz="2400" kern="1200" cap="none">
                    <a:solidFill>
                      <a:schemeClr val="tx1">
                        <a:lumMod val="85000"/>
                        <a:lumOff val="15000"/>
                      </a:schemeClr>
                    </a:solidFill>
                    <a:effectLst/>
                    <a:latin typeface="+mn-lt"/>
                    <a:ea typeface="+mn-ea"/>
                    <a:cs typeface="+mn-cs"/>
                  </a:defRPr>
                </a:lvl1pPr>
                <a:lvl2pPr marL="742950" indent="-285750" algn="r" defTabSz="457200" rtl="1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/>
                  </a:buClr>
                  <a:buSzPct val="115000"/>
                  <a:buFont typeface="Arial"/>
                  <a:buChar char="•"/>
                  <a:defRPr sz="2000" kern="1200" cap="none">
                    <a:solidFill>
                      <a:schemeClr val="tx1">
                        <a:lumMod val="85000"/>
                        <a:lumOff val="15000"/>
                      </a:schemeClr>
                    </a:solidFill>
                    <a:effectLst/>
                    <a:latin typeface="+mn-lt"/>
                    <a:ea typeface="+mn-ea"/>
                    <a:cs typeface="+mn-cs"/>
                  </a:defRPr>
                </a:lvl2pPr>
                <a:lvl3pPr marL="1200150" indent="-285750" algn="r" defTabSz="457200" rtl="1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/>
                  </a:buClr>
                  <a:buSzPct val="115000"/>
                  <a:buFont typeface="Arial"/>
                  <a:buChar char="•"/>
                  <a:defRPr sz="1800" kern="1200" cap="none">
                    <a:solidFill>
                      <a:schemeClr val="tx1">
                        <a:lumMod val="85000"/>
                        <a:lumOff val="15000"/>
                      </a:schemeClr>
                    </a:solidFill>
                    <a:effectLst/>
                    <a:latin typeface="+mn-lt"/>
                    <a:ea typeface="+mn-ea"/>
                    <a:cs typeface="+mn-cs"/>
                  </a:defRPr>
                </a:lvl3pPr>
                <a:lvl4pPr marL="1543050" indent="-171450" algn="r" defTabSz="457200" rtl="1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/>
                  </a:buClr>
                  <a:buSzPct val="115000"/>
                  <a:buFont typeface="Arial"/>
                  <a:buChar char="•"/>
                  <a:defRPr sz="1600" kern="1200" cap="none">
                    <a:solidFill>
                      <a:schemeClr val="tx1">
                        <a:lumMod val="85000"/>
                        <a:lumOff val="15000"/>
                      </a:schemeClr>
                    </a:solidFill>
                    <a:effectLst/>
                    <a:latin typeface="+mn-lt"/>
                    <a:ea typeface="+mn-ea"/>
                    <a:cs typeface="+mn-cs"/>
                  </a:defRPr>
                </a:lvl4pPr>
                <a:lvl5pPr marL="2000250" indent="-171450" algn="r" defTabSz="457200" rtl="1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/>
                  </a:buClr>
                  <a:buSzPct val="115000"/>
                  <a:buFont typeface="Arial"/>
                  <a:buChar char="•"/>
                  <a:defRPr sz="1400" kern="1200" cap="none">
                    <a:solidFill>
                      <a:schemeClr val="tx1">
                        <a:lumMod val="85000"/>
                        <a:lumOff val="15000"/>
                      </a:schemeClr>
                    </a:solidFill>
                    <a:effectLst/>
                    <a:latin typeface="+mn-lt"/>
                    <a:ea typeface="+mn-ea"/>
                    <a:cs typeface="+mn-cs"/>
                  </a:defRPr>
                </a:lvl5pPr>
                <a:lvl6pPr marL="2514600" indent="-228600" algn="r" defTabSz="457200" rtl="1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/>
                  </a:buClr>
                  <a:buSzPct val="115000"/>
                  <a:buFont typeface="Arial"/>
                  <a:buChar char="•"/>
                  <a:defRPr sz="1400" kern="1200" cap="none">
                    <a:solidFill>
                      <a:schemeClr val="tx1">
                        <a:lumMod val="85000"/>
                        <a:lumOff val="15000"/>
                      </a:schemeClr>
                    </a:solidFill>
                    <a:effectLst/>
                    <a:latin typeface="+mn-lt"/>
                    <a:ea typeface="+mn-ea"/>
                    <a:cs typeface="+mn-cs"/>
                  </a:defRPr>
                </a:lvl6pPr>
                <a:lvl7pPr marL="2971800" indent="-228600" algn="r" defTabSz="457200" rtl="1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/>
                  </a:buClr>
                  <a:buSzPct val="115000"/>
                  <a:buFont typeface="Arial"/>
                  <a:buChar char="•"/>
                  <a:defRPr sz="1400" kern="1200" cap="none">
                    <a:solidFill>
                      <a:schemeClr val="tx1">
                        <a:lumMod val="85000"/>
                        <a:lumOff val="15000"/>
                      </a:schemeClr>
                    </a:solidFill>
                    <a:effectLst/>
                    <a:latin typeface="+mn-lt"/>
                    <a:ea typeface="+mn-ea"/>
                    <a:cs typeface="+mn-cs"/>
                  </a:defRPr>
                </a:lvl7pPr>
                <a:lvl8pPr marL="3429000" indent="-228600" algn="r" defTabSz="457200" rtl="1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/>
                  </a:buClr>
                  <a:buSzPct val="115000"/>
                  <a:buFont typeface="Arial"/>
                  <a:buChar char="•"/>
                  <a:defRPr sz="1400" kern="1200" cap="none">
                    <a:solidFill>
                      <a:schemeClr val="tx1">
                        <a:lumMod val="85000"/>
                        <a:lumOff val="15000"/>
                      </a:schemeClr>
                    </a:solidFill>
                    <a:effectLst/>
                    <a:latin typeface="+mn-lt"/>
                    <a:ea typeface="+mn-ea"/>
                    <a:cs typeface="+mn-cs"/>
                  </a:defRPr>
                </a:lvl8pPr>
                <a:lvl9pPr marL="3886200" indent="-228600" algn="r" defTabSz="457200" rtl="1" eaLnBrk="1" latinLnBrk="0" hangingPunct="1">
                  <a:spcBef>
                    <a:spcPct val="20000"/>
                  </a:spcBef>
                  <a:spcAft>
                    <a:spcPts val="600"/>
                  </a:spcAft>
                  <a:buClr>
                    <a:schemeClr val="accent1"/>
                  </a:buClr>
                  <a:buSzPct val="115000"/>
                  <a:buFont typeface="Arial"/>
                  <a:buChar char="•"/>
                  <a:defRPr sz="1400" kern="1200" cap="none">
                    <a:solidFill>
                      <a:schemeClr val="tx1">
                        <a:lumMod val="85000"/>
                        <a:lumOff val="15000"/>
                      </a:schemeClr>
                    </a:solidFill>
                    <a:effectLst/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fa-IR" b="1" dirty="0">
                    <a:solidFill>
                      <a:srgbClr val="7030A0"/>
                    </a:solidFill>
                    <a:cs typeface="B Zar" panose="00000400000000000000" pitchFamily="2" charset="-78"/>
                  </a:rPr>
                  <a:t>همیشه یک رابطه بین طول و عرض نقاطی که روی یک </a:t>
                </a:r>
                <a:r>
                  <a:rPr lang="fa-IR" b="1" u="sng" dirty="0">
                    <a:solidFill>
                      <a:srgbClr val="FF0000"/>
                    </a:solidFill>
                    <a:cs typeface="B Zar" panose="00000400000000000000" pitchFamily="2" charset="-78"/>
                  </a:rPr>
                  <a:t>خط راست </a:t>
                </a:r>
                <a:r>
                  <a:rPr lang="fa-IR" b="1" dirty="0">
                    <a:solidFill>
                      <a:srgbClr val="7030A0"/>
                    </a:solidFill>
                    <a:cs typeface="B Zar" panose="00000400000000000000" pitchFamily="2" charset="-78"/>
                  </a:rPr>
                  <a:t>قرار می گیرند وجود دارد.</a:t>
                </a:r>
              </a:p>
              <a:p>
                <a:pPr marL="0" indent="0">
                  <a:buNone/>
                </a:pPr>
                <a:r>
                  <a:rPr lang="fa-IR" b="1" dirty="0">
                    <a:solidFill>
                      <a:srgbClr val="7030A0"/>
                    </a:solidFill>
                    <a:cs typeface="B Zar" panose="00000400000000000000" pitchFamily="2" charset="-78"/>
                  </a:rPr>
                  <a:t>به رابطه بین طول و عرض نقاط معادله خط می گوییم</a:t>
                </a:r>
                <a:r>
                  <a:rPr lang="fa-IR" b="1" dirty="0" smtClean="0">
                    <a:solidFill>
                      <a:srgbClr val="7030A0"/>
                    </a:solidFill>
                    <a:cs typeface="B Zar" panose="00000400000000000000" pitchFamily="2" charset="-78"/>
                  </a:rPr>
                  <a:t>.</a:t>
                </a:r>
                <a:endParaRPr lang="fa-IR" b="1" dirty="0">
                  <a:solidFill>
                    <a:srgbClr val="7030A0"/>
                  </a:solidFill>
                  <a:cs typeface="B Zar" panose="00000400000000000000" pitchFamily="2" charset="-78"/>
                </a:endParaRPr>
              </a:p>
              <a:p>
                <a:pPr marL="0" indent="0">
                  <a:buNone/>
                </a:pPr>
                <a:r>
                  <a:rPr lang="fa-IR" b="1" dirty="0">
                    <a:cs typeface="B Titr" panose="00000700000000000000" pitchFamily="2" charset="-78"/>
                  </a:rPr>
                  <a:t>حالت استاندارد:</a:t>
                </a:r>
              </a:p>
              <a:p>
                <a:pPr marL="0" indent="0">
                  <a:buNone/>
                </a:pPr>
                <a:r>
                  <a:rPr lang="fa-IR" sz="2000" b="1" dirty="0">
                    <a:solidFill>
                      <a:srgbClr val="7030A0"/>
                    </a:solidFill>
                    <a:cs typeface="B Zar" panose="00000400000000000000" pitchFamily="2" charset="-78"/>
                  </a:rPr>
                  <a:t>اگر</a:t>
                </a:r>
                <a:r>
                  <a:rPr lang="fa-IR" b="1" dirty="0">
                    <a:solidFill>
                      <a:srgbClr val="7030A0"/>
                    </a:solidFill>
                    <a:cs typeface="B Zar" panose="00000400000000000000" pitchFamily="2" charset="-78"/>
                  </a:rPr>
                  <a:t> </a:t>
                </a:r>
                <a14:m>
                  <m:oMath xmlns:m="http://schemas.openxmlformats.org/officeDocument/2006/math">
                    <m:r>
                      <a:rPr lang="en-US" b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B Zar" panose="00000400000000000000" pitchFamily="2" charset="-78"/>
                      </a:rPr>
                      <m:t>𝒃</m:t>
                    </m:r>
                    <m:r>
                      <a:rPr lang="fa-IR" b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B Zar" panose="00000400000000000000" pitchFamily="2" charset="-78"/>
                      </a:rPr>
                      <m:t> </m:t>
                    </m:r>
                    <m:r>
                      <a:rPr lang="fa-IR" b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B Zar" panose="00000400000000000000" pitchFamily="2" charset="-78"/>
                      </a:rPr>
                      <m:t>و</m:t>
                    </m:r>
                    <m:r>
                      <a:rPr lang="fa-IR" b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B Zar" panose="00000400000000000000" pitchFamily="2" charset="-78"/>
                      </a:rPr>
                      <m:t>  </m:t>
                    </m:r>
                    <m:r>
                      <a:rPr lang="en-US" b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cs typeface="B Zar" panose="00000400000000000000" pitchFamily="2" charset="-78"/>
                      </a:rPr>
                      <m:t>𝒂</m:t>
                    </m:r>
                  </m:oMath>
                </a14:m>
                <a:r>
                  <a:rPr lang="fa-IR" b="1" dirty="0">
                    <a:solidFill>
                      <a:srgbClr val="7030A0"/>
                    </a:solidFill>
                    <a:cs typeface="B Zar" panose="00000400000000000000" pitchFamily="2" charset="-78"/>
                  </a:rPr>
                  <a:t> دو عدد حقیقی </a:t>
                </a:r>
                <a:r>
                  <a:rPr lang="fa-IR" sz="2000" b="1" dirty="0">
                    <a:solidFill>
                      <a:srgbClr val="7030A0"/>
                    </a:solidFill>
                    <a:cs typeface="B Zar" panose="00000400000000000000" pitchFamily="2" charset="-78"/>
                  </a:rPr>
                  <a:t>باشند، به صورت کلی </a:t>
                </a:r>
                <a14:m>
                  <m:oMath xmlns:m="http://schemas.openxmlformats.org/officeDocument/2006/math">
                    <m:r>
                      <a:rPr lang="en-US" b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B Zar" panose="00000400000000000000" pitchFamily="2" charset="-78"/>
                      </a:rPr>
                      <m:t>𝒚</m:t>
                    </m:r>
                    <m:r>
                      <a:rPr lang="en-US" b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B Zar" panose="00000400000000000000" pitchFamily="2" charset="-78"/>
                      </a:rPr>
                      <m:t>=</m:t>
                    </m:r>
                    <m:r>
                      <a:rPr lang="en-US" b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B Zar" panose="00000400000000000000" pitchFamily="2" charset="-78"/>
                      </a:rPr>
                      <m:t>𝒂𝒙</m:t>
                    </m:r>
                    <m:r>
                      <a:rPr lang="en-US" b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B Zar" panose="00000400000000000000" pitchFamily="2" charset="-78"/>
                      </a:rPr>
                      <m:t>+</m:t>
                    </m:r>
                    <m:r>
                      <a:rPr lang="en-US" b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B Zar" panose="00000400000000000000" pitchFamily="2" charset="-78"/>
                      </a:rPr>
                      <m:t>𝒃</m:t>
                    </m:r>
                  </m:oMath>
                </a14:m>
                <a:r>
                  <a:rPr lang="fa-IR" b="1" dirty="0">
                    <a:solidFill>
                      <a:srgbClr val="FF0000"/>
                    </a:solidFill>
                    <a:cs typeface="B Zar" panose="00000400000000000000" pitchFamily="2" charset="-78"/>
                  </a:rPr>
                  <a:t> </a:t>
                </a:r>
                <a:r>
                  <a:rPr lang="fa-IR" sz="2000" b="1" dirty="0" smtClean="0">
                    <a:solidFill>
                      <a:srgbClr val="7030A0"/>
                    </a:solidFill>
                    <a:cs typeface="B Zar" panose="00000400000000000000" pitchFamily="2" charset="-78"/>
                  </a:rPr>
                  <a:t>را</a:t>
                </a:r>
                <a:r>
                  <a:rPr lang="fa-IR" b="1" dirty="0" smtClean="0">
                    <a:solidFill>
                      <a:srgbClr val="7030A0"/>
                    </a:solidFill>
                    <a:cs typeface="B Zar" panose="00000400000000000000" pitchFamily="2" charset="-78"/>
                  </a:rPr>
                  <a:t> </a:t>
                </a:r>
                <a:r>
                  <a:rPr lang="fa-IR" b="1" dirty="0">
                    <a:solidFill>
                      <a:srgbClr val="FF0000"/>
                    </a:solidFill>
                    <a:cs typeface="B Zar" panose="00000400000000000000" pitchFamily="2" charset="-78"/>
                  </a:rPr>
                  <a:t>معادله خط(معادله درجه اول) </a:t>
                </a:r>
                <a:r>
                  <a:rPr lang="fa-IR" sz="2000" b="1" dirty="0">
                    <a:solidFill>
                      <a:srgbClr val="7030A0"/>
                    </a:solidFill>
                    <a:cs typeface="B Zar" panose="00000400000000000000" pitchFamily="2" charset="-78"/>
                  </a:rPr>
                  <a:t>می گوییم.</a:t>
                </a:r>
                <a:endParaRPr lang="en-US" sz="2000" b="1" dirty="0">
                  <a:solidFill>
                    <a:srgbClr val="7030A0"/>
                  </a:solidFill>
                  <a:cs typeface="B Zar" panose="00000400000000000000" pitchFamily="2" charset="-78"/>
                </a:endParaRPr>
              </a:p>
            </p:txBody>
          </p:sp>
        </mc:Choice>
        <mc:Fallback xmlns="">
          <p:sp>
            <p:nvSpPr>
              <p:cNvPr id="43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865" y="1049558"/>
                <a:ext cx="11035521" cy="2257030"/>
              </a:xfrm>
              <a:prstGeom prst="rect">
                <a:avLst/>
              </a:prstGeom>
              <a:blipFill>
                <a:blip r:embed="rId2"/>
                <a:stretch>
                  <a:fillRect t="-1892" r="-884"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4" name="Picture 4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03541" y="4452120"/>
            <a:ext cx="361164" cy="361164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03541" y="4866236"/>
            <a:ext cx="361164" cy="361164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36968" y="5240450"/>
            <a:ext cx="361164" cy="361164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36968" y="5654566"/>
            <a:ext cx="361164" cy="361164"/>
          </a:xfrm>
          <a:prstGeom prst="rect">
            <a:avLst/>
          </a:prstGeom>
        </p:spPr>
      </p:pic>
      <p:pic>
        <p:nvPicPr>
          <p:cNvPr id="48" name="Picture 4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10525" y="5386679"/>
            <a:ext cx="744938" cy="186234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8861" y="5769131"/>
            <a:ext cx="744938" cy="186234"/>
          </a:xfrm>
          <a:prstGeom prst="rect">
            <a:avLst/>
          </a:prstGeom>
        </p:spPr>
      </p:pic>
      <p:pic>
        <p:nvPicPr>
          <p:cNvPr id="50" name="Picture 49"/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2000" b="100000" l="0" r="1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3679519" y="-4881"/>
            <a:ext cx="4831709" cy="789495"/>
          </a:xfrm>
          <a:prstGeom prst="rect">
            <a:avLst/>
          </a:prstGeom>
        </p:spPr>
      </p:pic>
      <p:cxnSp>
        <p:nvCxnSpPr>
          <p:cNvPr id="3" name="Straight Connector 2"/>
          <p:cNvCxnSpPr/>
          <p:nvPr/>
        </p:nvCxnSpPr>
        <p:spPr>
          <a:xfrm>
            <a:off x="3775165" y="3082834"/>
            <a:ext cx="1001633" cy="13063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1698171" y="3082834"/>
            <a:ext cx="1397726" cy="13063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9" name="Elbow Connector 8"/>
          <p:cNvCxnSpPr/>
          <p:nvPr/>
        </p:nvCxnSpPr>
        <p:spPr>
          <a:xfrm rot="16200000" flipH="1">
            <a:off x="4735483" y="3120747"/>
            <a:ext cx="1247055" cy="1171230"/>
          </a:xfrm>
          <a:prstGeom prst="bentConnector3">
            <a:avLst/>
          </a:prstGeom>
          <a:ln>
            <a:tailEnd type="triangl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200399" y="4321280"/>
            <a:ext cx="4349931" cy="369332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1">
            <a:spAutoFit/>
          </a:bodyPr>
          <a:lstStyle/>
          <a:p>
            <a:pPr algn="r"/>
            <a:r>
              <a:rPr lang="fa-IR" dirty="0" smtClean="0"/>
              <a:t>اگر معادله                  رارسم کنیم خط حاصل می شود.</a:t>
            </a:r>
            <a:endParaRPr lang="fa-I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5633601" y="4367447"/>
                <a:ext cx="1172116" cy="3231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500" b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B Zar" panose="00000400000000000000" pitchFamily="2" charset="-78"/>
                      </a:rPr>
                      <m:t>𝒚</m:t>
                    </m:r>
                    <m:r>
                      <a:rPr lang="en-US" sz="1500" b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B Zar" panose="00000400000000000000" pitchFamily="2" charset="-78"/>
                      </a:rPr>
                      <m:t>=</m:t>
                    </m:r>
                    <m:r>
                      <a:rPr lang="en-US" sz="1500" b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B Zar" panose="00000400000000000000" pitchFamily="2" charset="-78"/>
                      </a:rPr>
                      <m:t>𝒂𝒙</m:t>
                    </m:r>
                    <m:r>
                      <a:rPr lang="en-US" sz="1500" b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B Zar" panose="00000400000000000000" pitchFamily="2" charset="-78"/>
                      </a:rPr>
                      <m:t>+</m:t>
                    </m:r>
                    <m:r>
                      <a:rPr lang="en-US" sz="1500" b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B Zar" panose="00000400000000000000" pitchFamily="2" charset="-78"/>
                      </a:rPr>
                      <m:t>𝒃</m:t>
                    </m:r>
                  </m:oMath>
                </a14:m>
                <a:r>
                  <a:rPr lang="fa-IR" sz="1500" b="1" dirty="0">
                    <a:solidFill>
                      <a:srgbClr val="FF0000"/>
                    </a:solidFill>
                    <a:cs typeface="B Zar" panose="00000400000000000000" pitchFamily="2" charset="-78"/>
                  </a:rPr>
                  <a:t> </a:t>
                </a:r>
                <a:endParaRPr lang="fa-IR" sz="1500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3601" y="4367447"/>
                <a:ext cx="1172116" cy="323165"/>
              </a:xfrm>
              <a:prstGeom prst="rect">
                <a:avLst/>
              </a:prstGeom>
              <a:blipFill>
                <a:blip r:embed="rId7"/>
                <a:stretch>
                  <a:fillRect t="-1887" r="-521" b="-22642"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Elbow Connector 12"/>
          <p:cNvCxnSpPr/>
          <p:nvPr/>
        </p:nvCxnSpPr>
        <p:spPr>
          <a:xfrm rot="5400000">
            <a:off x="822962" y="3971107"/>
            <a:ext cx="2312126" cy="561707"/>
          </a:xfrm>
          <a:prstGeom prst="bentConnector3">
            <a:avLst>
              <a:gd name="adj1" fmla="val 50000"/>
            </a:avLst>
          </a:prstGeom>
          <a:ln>
            <a:tailEnd type="triangl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762072" y="5408023"/>
            <a:ext cx="3513909" cy="430887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1">
            <a:spAutoFit/>
          </a:bodyPr>
          <a:lstStyle/>
          <a:p>
            <a:pPr algn="r"/>
            <a:r>
              <a:rPr lang="fa-IR" sz="2200" dirty="0" smtClean="0"/>
              <a:t>چون بزرگترین توان متغییر 1 است</a:t>
            </a:r>
            <a:endParaRPr lang="fa-IR" sz="2200" dirty="0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B598B3A9-9636-4A97-B74E-3611818F96AE}"/>
              </a:ext>
            </a:extLst>
          </p:cNvPr>
          <p:cNvSpPr/>
          <p:nvPr/>
        </p:nvSpPr>
        <p:spPr>
          <a:xfrm>
            <a:off x="4902880" y="5834553"/>
            <a:ext cx="28023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hlinkClick r:id="rId8"/>
              </a:rPr>
              <a:t>http://powerdars.farafile.ir/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1361285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8" grpId="0"/>
      <p:bldP spid="39" grpId="0"/>
      <p:bldP spid="40" grpId="0"/>
      <p:bldP spid="41" grpId="0"/>
      <p:bldP spid="42" grpId="0"/>
      <p:bldP spid="10" grpId="0" animBg="1"/>
      <p:bldP spid="11" grpId="0"/>
      <p:bldP spid="1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9917" y="1785256"/>
            <a:ext cx="12211918" cy="63862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9917" y="0"/>
            <a:ext cx="12211917" cy="178525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1399" y="2792185"/>
            <a:ext cx="3276600" cy="3276600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1625600" y="3033486"/>
            <a:ext cx="2692399" cy="2046514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8" name="Oval 7"/>
          <p:cNvSpPr/>
          <p:nvPr/>
        </p:nvSpPr>
        <p:spPr>
          <a:xfrm>
            <a:off x="2525485" y="3653292"/>
            <a:ext cx="154213" cy="20750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476170" y="4430485"/>
            <a:ext cx="154213" cy="20750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2679698" y="3653292"/>
            <a:ext cx="3779159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3630383" y="4430485"/>
            <a:ext cx="2842988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086041" y="3337821"/>
            <a:ext cx="2583542" cy="63094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fa-IR" sz="3500" dirty="0" smtClean="0">
                <a:solidFill>
                  <a:srgbClr val="FF0000"/>
                </a:solidFill>
              </a:rPr>
              <a:t>عرض از مبدا</a:t>
            </a:r>
            <a:endParaRPr lang="fa-IR" sz="3500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620326" y="4154929"/>
            <a:ext cx="2685143" cy="63094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fa-IR" sz="3500" dirty="0" smtClean="0">
                <a:solidFill>
                  <a:srgbClr val="FF0000"/>
                </a:solidFill>
              </a:rPr>
              <a:t>طول از مبدا</a:t>
            </a:r>
            <a:endParaRPr lang="fa-IR" sz="3500" dirty="0">
              <a:solidFill>
                <a:srgbClr val="FF0000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 flipH="1">
            <a:off x="8761184" y="3438262"/>
            <a:ext cx="2420694" cy="2695217"/>
            <a:chOff x="5847092" y="1583032"/>
            <a:chExt cx="3846418" cy="4722647"/>
          </a:xfrm>
        </p:grpSpPr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0" b="100000" l="0" r="100000">
                          <a14:foregroundMark x1="77451" y1="62097" x2="77451" y2="62097"/>
                          <a14:foregroundMark x1="86275" y1="81855" x2="86275" y2="81855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47092" y="1583032"/>
              <a:ext cx="2301799" cy="2798265"/>
            </a:xfrm>
            <a:prstGeom prst="rect">
              <a:avLst/>
            </a:prstGeom>
          </p:spPr>
        </p:pic>
        <p:grpSp>
          <p:nvGrpSpPr>
            <p:cNvPr id="17" name="Group 16"/>
            <p:cNvGrpSpPr/>
            <p:nvPr/>
          </p:nvGrpSpPr>
          <p:grpSpPr>
            <a:xfrm>
              <a:off x="6753674" y="3616042"/>
              <a:ext cx="2939836" cy="2689637"/>
              <a:chOff x="208898" y="1522640"/>
              <a:chExt cx="2939836" cy="2689637"/>
            </a:xfrm>
          </p:grpSpPr>
          <p:pic>
            <p:nvPicPr>
              <p:cNvPr id="18" name="Picture 17"/>
              <p:cNvPicPr>
                <a:picLocks noChangeAspect="1"/>
              </p:cNvPicPr>
              <p:nvPr/>
            </p:nvPicPr>
            <p:blipFill>
              <a:blip r:embed="rId7">
                <a:extLst>
                  <a:ext uri="{BEBA8EAE-BF5A-486C-A8C5-ECC9F3942E4B}">
                    <a14:imgProps xmlns:a14="http://schemas.microsoft.com/office/drawing/2010/main">
                      <a14:imgLayer r:embed="rId8">
                        <a14:imgEffect>
                          <a14:backgroundRemoval t="9302" b="93953" l="2128" r="99149">
                            <a14:backgroundMark x1="43830" y1="43721" x2="60000" y2="59070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08898" y="1522640"/>
                <a:ext cx="2939836" cy="2689637"/>
              </a:xfrm>
              <a:prstGeom prst="rect">
                <a:avLst/>
              </a:prstGeom>
            </p:spPr>
          </p:pic>
          <p:sp>
            <p:nvSpPr>
              <p:cNvPr id="19" name="TextBox 18"/>
              <p:cNvSpPr txBox="1"/>
              <p:nvPr/>
            </p:nvSpPr>
            <p:spPr>
              <a:xfrm>
                <a:off x="1156301" y="2575070"/>
                <a:ext cx="1045030" cy="701086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r>
                  <a:rPr lang="fa-IR" sz="2000" b="1" dirty="0" smtClean="0">
                    <a:cs typeface="B Titr" panose="00000700000000000000" pitchFamily="2" charset="-78"/>
                  </a:rPr>
                  <a:t>نمونه</a:t>
                </a:r>
                <a:endParaRPr lang="fa-IR" sz="3200" b="1" dirty="0">
                  <a:cs typeface="B Titr" panose="00000700000000000000" pitchFamily="2" charset="-78"/>
                </a:endParaRPr>
              </a:p>
            </p:txBody>
          </p:sp>
        </p:grpSp>
      </p:grpSp>
      <p:sp>
        <p:nvSpPr>
          <p:cNvPr id="20" name="Rectangle 19">
            <a:extLst>
              <a:ext uri="{FF2B5EF4-FFF2-40B4-BE49-F238E27FC236}">
                <a16:creationId xmlns:a16="http://schemas.microsoft.com/office/drawing/2014/main" id="{B598B3A9-9636-4A97-B74E-3611818F96AE}"/>
              </a:ext>
            </a:extLst>
          </p:cNvPr>
          <p:cNvSpPr/>
          <p:nvPr/>
        </p:nvSpPr>
        <p:spPr>
          <a:xfrm>
            <a:off x="4902880" y="5834553"/>
            <a:ext cx="28023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hlinkClick r:id="rId9"/>
              </a:rPr>
              <a:t>http://powerdars.farafile.ir/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12611048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6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4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772400" y="609600"/>
            <a:ext cx="3797300" cy="55399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fa-IR" sz="3000" dirty="0" smtClean="0">
                <a:solidFill>
                  <a:srgbClr val="FF0000"/>
                </a:solidFill>
              </a:rPr>
              <a:t>شیب : </a:t>
            </a:r>
            <a:r>
              <a:rPr lang="fa-IR" sz="30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سرازیری یا سربالایی</a:t>
            </a:r>
            <a:endParaRPr lang="fa-IR" sz="30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962900" y="1667498"/>
            <a:ext cx="27178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fa-IR" dirty="0" smtClean="0">
                <a:solidFill>
                  <a:srgbClr val="FF0000"/>
                </a:solidFill>
              </a:rPr>
              <a:t>شیب منفی                 شیب مثبت</a:t>
            </a:r>
            <a:endParaRPr lang="fa-IR" dirty="0">
              <a:solidFill>
                <a:srgbClr val="FF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8106962" y="1286381"/>
            <a:ext cx="744938" cy="18623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9808762" y="1322431"/>
            <a:ext cx="744938" cy="18623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079500" y="2291917"/>
            <a:ext cx="9880600" cy="4770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fa-IR" sz="2500" dirty="0" smtClean="0"/>
              <a:t>زاویه ای که جهت مثبت محور    ها می سازد اگرباز باشد منفی و اگر تند باشد مثبت است. </a:t>
            </a:r>
            <a:endParaRPr lang="fa-IR" sz="2500" dirty="0"/>
          </a:p>
        </p:txBody>
      </p:sp>
      <p:sp>
        <p:nvSpPr>
          <p:cNvPr id="7" name="TextBox 6"/>
          <p:cNvSpPr txBox="1"/>
          <p:nvPr/>
        </p:nvSpPr>
        <p:spPr>
          <a:xfrm>
            <a:off x="7442200" y="2345778"/>
            <a:ext cx="33020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X</a:t>
            </a:r>
            <a:endParaRPr lang="fa-IR" dirty="0">
              <a:solidFill>
                <a:srgbClr val="FF0000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60100" y="2353946"/>
            <a:ext cx="361164" cy="36116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8828" y="2908299"/>
            <a:ext cx="3276600" cy="3276600"/>
          </a:xfrm>
          <a:prstGeom prst="rect">
            <a:avLst/>
          </a:prstGeom>
        </p:spPr>
      </p:pic>
      <p:cxnSp>
        <p:nvCxnSpPr>
          <p:cNvPr id="11" name="Straight Connector 10"/>
          <p:cNvCxnSpPr/>
          <p:nvPr/>
        </p:nvCxnSpPr>
        <p:spPr>
          <a:xfrm>
            <a:off x="990600" y="3403600"/>
            <a:ext cx="2489200" cy="2463800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990600" y="3086100"/>
            <a:ext cx="2489200" cy="184785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16" name="Arc 15"/>
          <p:cNvSpPr/>
          <p:nvPr/>
        </p:nvSpPr>
        <p:spPr>
          <a:xfrm>
            <a:off x="1830251" y="4476750"/>
            <a:ext cx="508000" cy="317500"/>
          </a:xfrm>
          <a:prstGeom prst="arc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cxnSp>
        <p:nvCxnSpPr>
          <p:cNvPr id="18" name="Curved Connector 17"/>
          <p:cNvCxnSpPr/>
          <p:nvPr/>
        </p:nvCxnSpPr>
        <p:spPr>
          <a:xfrm flipV="1">
            <a:off x="2235200" y="4193177"/>
            <a:ext cx="2415177" cy="283573"/>
          </a:xfrm>
          <a:prstGeom prst="curvedConnector3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4521925" y="4008511"/>
            <a:ext cx="404949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fa-IR" dirty="0" smtClean="0">
                <a:solidFill>
                  <a:srgbClr val="FF0000"/>
                </a:solidFill>
              </a:rPr>
              <a:t>باز</a:t>
            </a:r>
            <a:endParaRPr lang="fa-IR" dirty="0">
              <a:solidFill>
                <a:srgbClr val="FF0000"/>
              </a:solidFill>
            </a:endParaRPr>
          </a:p>
        </p:txBody>
      </p:sp>
      <p:sp>
        <p:nvSpPr>
          <p:cNvPr id="20" name="Arc 19"/>
          <p:cNvSpPr/>
          <p:nvPr/>
        </p:nvSpPr>
        <p:spPr>
          <a:xfrm rot="19390659">
            <a:off x="1117902" y="4298404"/>
            <a:ext cx="613954" cy="496389"/>
          </a:xfrm>
          <a:prstGeom prst="arc">
            <a:avLst>
              <a:gd name="adj1" fmla="val 465298"/>
              <a:gd name="adj2" fmla="val 3293428"/>
            </a:avLst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cxnSp>
        <p:nvCxnSpPr>
          <p:cNvPr id="22" name="Curved Connector 21"/>
          <p:cNvCxnSpPr/>
          <p:nvPr/>
        </p:nvCxnSpPr>
        <p:spPr>
          <a:xfrm>
            <a:off x="1702890" y="4546599"/>
            <a:ext cx="3223986" cy="1308999"/>
          </a:xfrm>
          <a:prstGeom prst="curvedConnector3">
            <a:avLst>
              <a:gd name="adj1" fmla="val 11508"/>
            </a:avLst>
          </a:prstGeom>
          <a:ln>
            <a:tailEnd type="triangle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4926874" y="5682734"/>
            <a:ext cx="44196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fa-IR" dirty="0" smtClean="0">
                <a:solidFill>
                  <a:srgbClr val="FF0000"/>
                </a:solidFill>
              </a:rPr>
              <a:t>تند</a:t>
            </a:r>
            <a:endParaRPr lang="fa-IR" dirty="0">
              <a:solidFill>
                <a:srgbClr val="FF0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176775" y="4069545"/>
            <a:ext cx="1227867" cy="4770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fa-IR" sz="2500" dirty="0" smtClean="0">
                <a:solidFill>
                  <a:srgbClr val="FF0000"/>
                </a:solidFill>
              </a:rPr>
              <a:t>شیب =</a:t>
            </a:r>
            <a:endParaRPr lang="fa-IR" sz="2500" dirty="0">
              <a:solidFill>
                <a:srgbClr val="FF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889420" y="4069545"/>
            <a:ext cx="431074" cy="4770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500" dirty="0">
                <a:solidFill>
                  <a:srgbClr val="FF0000"/>
                </a:solidFill>
              </a:rPr>
              <a:t>m</a:t>
            </a:r>
            <a:endParaRPr lang="fa-IR" sz="2500" dirty="0">
              <a:solidFill>
                <a:srgbClr val="FF0000"/>
              </a:solidFill>
            </a:endParaRPr>
          </a:p>
        </p:txBody>
      </p:sp>
      <p:grpSp>
        <p:nvGrpSpPr>
          <p:cNvPr id="21" name="Group 20"/>
          <p:cNvGrpSpPr/>
          <p:nvPr/>
        </p:nvGrpSpPr>
        <p:grpSpPr>
          <a:xfrm flipH="1">
            <a:off x="8572548" y="3489682"/>
            <a:ext cx="2420694" cy="2695217"/>
            <a:chOff x="5847092" y="1583032"/>
            <a:chExt cx="3846418" cy="4722647"/>
          </a:xfrm>
        </p:grpSpPr>
        <p:pic>
          <p:nvPicPr>
            <p:cNvPr id="23" name="Picture 22"/>
            <p:cNvPicPr>
              <a:picLocks noChangeAspect="1"/>
            </p:cNvPicPr>
            <p:nvPr/>
          </p:nvPicPr>
          <p:blipFill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0" b="100000" l="0" r="100000">
                          <a14:foregroundMark x1="77451" y1="62097" x2="77451" y2="62097"/>
                          <a14:foregroundMark x1="86275" y1="81855" x2="86275" y2="81855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47092" y="1583032"/>
              <a:ext cx="2301799" cy="2798265"/>
            </a:xfrm>
            <a:prstGeom prst="rect">
              <a:avLst/>
            </a:prstGeom>
          </p:spPr>
        </p:pic>
        <p:grpSp>
          <p:nvGrpSpPr>
            <p:cNvPr id="24" name="Group 23"/>
            <p:cNvGrpSpPr/>
            <p:nvPr/>
          </p:nvGrpSpPr>
          <p:grpSpPr>
            <a:xfrm>
              <a:off x="6753674" y="3616042"/>
              <a:ext cx="2939836" cy="2689637"/>
              <a:chOff x="208898" y="1522640"/>
              <a:chExt cx="2939836" cy="2689637"/>
            </a:xfrm>
          </p:grpSpPr>
          <p:pic>
            <p:nvPicPr>
              <p:cNvPr id="25" name="Picture 24"/>
              <p:cNvPicPr>
                <a:picLocks noChangeAspect="1"/>
              </p:cNvPicPr>
              <p:nvPr/>
            </p:nvPicPr>
            <p:blipFill>
              <a:blip r:embed="rId7">
                <a:extLst>
                  <a:ext uri="{BEBA8EAE-BF5A-486C-A8C5-ECC9F3942E4B}">
                    <a14:imgProps xmlns:a14="http://schemas.microsoft.com/office/drawing/2010/main">
                      <a14:imgLayer r:embed="rId8">
                        <a14:imgEffect>
                          <a14:backgroundRemoval t="9302" b="93953" l="2128" r="99149">
                            <a14:backgroundMark x1="43830" y1="43721" x2="60000" y2="59070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08898" y="1522640"/>
                <a:ext cx="2939836" cy="2689637"/>
              </a:xfrm>
              <a:prstGeom prst="rect">
                <a:avLst/>
              </a:prstGeom>
            </p:spPr>
          </p:pic>
          <p:sp>
            <p:nvSpPr>
              <p:cNvPr id="29" name="TextBox 28"/>
              <p:cNvSpPr txBox="1"/>
              <p:nvPr/>
            </p:nvSpPr>
            <p:spPr>
              <a:xfrm>
                <a:off x="1156301" y="2575070"/>
                <a:ext cx="1045030" cy="701086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r>
                  <a:rPr lang="fa-IR" sz="2000" b="1" dirty="0" smtClean="0">
                    <a:cs typeface="B Titr" panose="00000700000000000000" pitchFamily="2" charset="-78"/>
                  </a:rPr>
                  <a:t>نمونه</a:t>
                </a:r>
                <a:endParaRPr lang="fa-IR" sz="3200" b="1" dirty="0">
                  <a:cs typeface="B Titr" panose="00000700000000000000" pitchFamily="2" charset="-78"/>
                </a:endParaRPr>
              </a:p>
            </p:txBody>
          </p:sp>
        </p:grpSp>
      </p:grpSp>
      <p:sp>
        <p:nvSpPr>
          <p:cNvPr id="30" name="Rectangle 29">
            <a:extLst>
              <a:ext uri="{FF2B5EF4-FFF2-40B4-BE49-F238E27FC236}">
                <a16:creationId xmlns:a16="http://schemas.microsoft.com/office/drawing/2014/main" id="{B598B3A9-9636-4A97-B74E-3611818F96AE}"/>
              </a:ext>
            </a:extLst>
          </p:cNvPr>
          <p:cNvSpPr/>
          <p:nvPr/>
        </p:nvSpPr>
        <p:spPr>
          <a:xfrm>
            <a:off x="5504826" y="5847881"/>
            <a:ext cx="28023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hlinkClick r:id="rId9"/>
              </a:rPr>
              <a:t>http://powerdars.farafile.ir/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1266220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6" grpId="0"/>
      <p:bldP spid="7" grpId="0"/>
      <p:bldP spid="16" grpId="0" animBg="1"/>
      <p:bldP spid="19" grpId="0"/>
      <p:bldP spid="20" grpId="0" animBg="1"/>
      <p:bldP spid="26" grpId="0"/>
      <p:bldP spid="27" grpId="0"/>
      <p:bldP spid="2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804229" y="638628"/>
            <a:ext cx="2322285" cy="70788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fa-IR" sz="4000" dirty="0" smtClean="0">
                <a:solidFill>
                  <a:srgbClr val="FF0000"/>
                </a:solidFill>
              </a:rPr>
              <a:t>حالت خاص</a:t>
            </a:r>
            <a:endParaRPr lang="fa-IR" sz="4000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861963" y="1346514"/>
            <a:ext cx="803564" cy="4770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fa-IR" sz="2500" dirty="0" smtClean="0">
                <a:solidFill>
                  <a:srgbClr val="FF0000"/>
                </a:solidFill>
              </a:rPr>
              <a:t>الف)</a:t>
            </a:r>
            <a:endParaRPr lang="fa-IR" sz="2500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321636" y="1361903"/>
            <a:ext cx="720438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y=a</a:t>
            </a:r>
            <a:endParaRPr lang="fa-IR" sz="2400" dirty="0">
              <a:solidFill>
                <a:srgbClr val="FF000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0457" y="2102756"/>
            <a:ext cx="3276600" cy="3276600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1080457" y="3200400"/>
            <a:ext cx="3060469" cy="0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080457" y="4110446"/>
            <a:ext cx="3060469" cy="0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357057" y="3043646"/>
            <a:ext cx="1103217" cy="120032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y=2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y=-1</a:t>
            </a:r>
            <a:endParaRPr lang="fa-IR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648994" y="5379356"/>
            <a:ext cx="4837217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fa-IR" dirty="0" smtClean="0">
                <a:solidFill>
                  <a:srgbClr val="FF0000"/>
                </a:solidFill>
              </a:rPr>
              <a:t>الف</a:t>
            </a:r>
            <a:r>
              <a:rPr lang="fa-IR" dirty="0" smtClean="0"/>
              <a:t>       موازی محور   ها که از نقطه     می گذرد.</a:t>
            </a:r>
            <a:endParaRPr lang="fa-IR" dirty="0"/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10861963" y="5564022"/>
            <a:ext cx="180112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9581012" y="5379356"/>
            <a:ext cx="269965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x</a:t>
            </a:r>
            <a:endParaRPr lang="fa-IR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271758" y="5379356"/>
            <a:ext cx="32657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</a:t>
            </a:r>
            <a:endParaRPr lang="fa-IR" dirty="0">
              <a:solidFill>
                <a:srgbClr val="FF0000"/>
              </a:solidFill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B598B3A9-9636-4A97-B74E-3611818F96AE}"/>
              </a:ext>
            </a:extLst>
          </p:cNvPr>
          <p:cNvSpPr/>
          <p:nvPr/>
        </p:nvSpPr>
        <p:spPr>
          <a:xfrm>
            <a:off x="4902880" y="5834553"/>
            <a:ext cx="28023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hlinkClick r:id="rId3"/>
              </a:rPr>
              <a:t>http://powerdars.farafile.ir/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1180794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9" grpId="0"/>
      <p:bldP spid="10" grpId="0"/>
      <p:bldP spid="14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57646" y="744582"/>
            <a:ext cx="10763794" cy="163121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fa-IR" sz="4000" dirty="0" smtClean="0">
                <a:solidFill>
                  <a:srgbClr val="FF0000"/>
                </a:solidFill>
              </a:rPr>
              <a:t>نکته </a:t>
            </a:r>
            <a:r>
              <a:rPr lang="fa-IR" sz="4000" dirty="0" smtClean="0"/>
              <a:t>دو خط به معادله های               همدیگر را در نقطه </a:t>
            </a:r>
            <a:r>
              <a:rPr lang="fa-IR" sz="6000" dirty="0" smtClean="0">
                <a:solidFill>
                  <a:srgbClr val="FF0000"/>
                </a:solidFill>
              </a:rPr>
              <a:t>[   ] </a:t>
            </a:r>
            <a:r>
              <a:rPr lang="fa-IR" sz="4000" dirty="0" smtClean="0"/>
              <a:t>قطع می کنند که زاویه بین آنها </a:t>
            </a:r>
            <a:r>
              <a:rPr lang="fa-IR" sz="4000" dirty="0" smtClean="0">
                <a:solidFill>
                  <a:srgbClr val="FF0000"/>
                </a:solidFill>
              </a:rPr>
              <a:t>90</a:t>
            </a:r>
            <a:r>
              <a:rPr lang="fa-IR" sz="4000" dirty="0" smtClean="0"/>
              <a:t> درجه است.</a:t>
            </a:r>
            <a:endParaRPr lang="en-US" sz="4000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5146767" y="1006192"/>
            <a:ext cx="2272937" cy="70788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4000" dirty="0" smtClean="0">
                <a:solidFill>
                  <a:srgbClr val="FF0000"/>
                </a:solidFill>
              </a:rPr>
              <a:t>y=b , x=a</a:t>
            </a:r>
            <a:endParaRPr lang="fa-IR" sz="4000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338943" y="579229"/>
            <a:ext cx="431074" cy="132343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4000" dirty="0" smtClean="0">
                <a:solidFill>
                  <a:srgbClr val="FF0000"/>
                </a:solidFill>
              </a:rPr>
              <a:t>a</a:t>
            </a:r>
          </a:p>
          <a:p>
            <a:r>
              <a:rPr lang="en-US" sz="4000" dirty="0">
                <a:solidFill>
                  <a:srgbClr val="FF0000"/>
                </a:solidFill>
              </a:rPr>
              <a:t>b</a:t>
            </a:r>
            <a:endParaRPr lang="fa-IR" sz="4000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711543" y="2295750"/>
            <a:ext cx="966651" cy="70788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fa-IR" sz="4000" dirty="0" smtClean="0">
                <a:solidFill>
                  <a:srgbClr val="FF0000"/>
                </a:solidFill>
              </a:rPr>
              <a:t>نکته</a:t>
            </a:r>
            <a:endParaRPr lang="fa-IR" sz="4000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49086" y="2637408"/>
            <a:ext cx="2612571" cy="101566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fa-IR" sz="3000" dirty="0" smtClean="0">
                <a:solidFill>
                  <a:srgbClr val="FF0000"/>
                </a:solidFill>
              </a:rPr>
              <a:t>معادله محور   ها</a:t>
            </a:r>
          </a:p>
          <a:p>
            <a:r>
              <a:rPr lang="fa-IR" sz="3000" dirty="0" smtClean="0">
                <a:solidFill>
                  <a:srgbClr val="FF0000"/>
                </a:solidFill>
              </a:rPr>
              <a:t>معادله محور   ها</a:t>
            </a:r>
            <a:endParaRPr lang="fa-IR" sz="3000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88720" y="2637408"/>
            <a:ext cx="483327" cy="101566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000" dirty="0" smtClean="0">
                <a:solidFill>
                  <a:srgbClr val="FF0000"/>
                </a:solidFill>
              </a:rPr>
              <a:t>x</a:t>
            </a:r>
          </a:p>
          <a:p>
            <a:r>
              <a:rPr lang="en-US" sz="3000" dirty="0">
                <a:solidFill>
                  <a:srgbClr val="FF0000"/>
                </a:solidFill>
              </a:rPr>
              <a:t>y</a:t>
            </a:r>
            <a:endParaRPr lang="en-US" sz="3000" dirty="0" smtClean="0">
              <a:solidFill>
                <a:srgbClr val="FF0000"/>
              </a:solidFill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3135086" y="2935362"/>
            <a:ext cx="1619794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3135086" y="3427396"/>
            <a:ext cx="1619794" cy="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754880" y="2637408"/>
            <a:ext cx="1201783" cy="101566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000" dirty="0" smtClean="0"/>
              <a:t>Y=0</a:t>
            </a:r>
          </a:p>
          <a:p>
            <a:r>
              <a:rPr lang="en-US" sz="3000" dirty="0" smtClean="0"/>
              <a:t>X=0</a:t>
            </a:r>
            <a:endParaRPr lang="fa-IR" sz="3000" dirty="0"/>
          </a:p>
        </p:txBody>
      </p:sp>
      <p:sp>
        <p:nvSpPr>
          <p:cNvPr id="12" name="TextBox 11"/>
          <p:cNvSpPr txBox="1"/>
          <p:nvPr/>
        </p:nvSpPr>
        <p:spPr>
          <a:xfrm>
            <a:off x="10554789" y="3706599"/>
            <a:ext cx="966651" cy="70788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fa-IR" sz="4000" dirty="0" smtClean="0">
                <a:solidFill>
                  <a:srgbClr val="FF0000"/>
                </a:solidFill>
              </a:rPr>
              <a:t>نکته</a:t>
            </a:r>
            <a:endParaRPr lang="fa-IR" sz="4000" dirty="0">
              <a:solidFill>
                <a:srgbClr val="FF000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873806"/>
              </p:ext>
            </p:extLst>
          </p:nvPr>
        </p:nvGraphicFramePr>
        <p:xfrm>
          <a:off x="47688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688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188720" y="4360957"/>
                <a:ext cx="5728876" cy="12245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300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خ</m:t>
                      </m:r>
                      <m:r>
                        <a:rPr lang="fa-IR" sz="3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ط</m:t>
                      </m:r>
                      <m:r>
                        <a:rPr lang="fa-IR" sz="3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fa-IR" sz="3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شیب</m:t>
                      </m:r>
                      <m:r>
                        <a:rPr lang="fa-IR" sz="30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fa-IR" sz="3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a-IR" sz="30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fa-IR" sz="3000" b="0" i="1" smtClean="0">
                              <a:latin typeface="Cambria Math" panose="02040503050406030204" pitchFamily="18" charset="0"/>
                            </a:rPr>
                            <m:t>تغییرات</m:t>
                          </m:r>
                        </m:num>
                        <m:den>
                          <m:r>
                            <a:rPr lang="fa-IR" sz="30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fa-IR" sz="3000" b="0" i="1" smtClean="0">
                              <a:latin typeface="Cambria Math" panose="02040503050406030204" pitchFamily="18" charset="0"/>
                            </a:rPr>
                            <m:t>تغییرات</m:t>
                          </m:r>
                        </m:den>
                      </m:f>
                      <m:r>
                        <a:rPr lang="fa-IR" sz="30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fa-IR" sz="3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fa-IR" sz="3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a-IR" sz="3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fa-IR" sz="3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fa-IR" sz="30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fa-IR" sz="3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a-IR" sz="3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fa-IR" sz="30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fa-IR" sz="3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a-IR" sz="3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fa-IR" sz="30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fa-IR" sz="3000" i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fa-IR" sz="3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a-IR" sz="3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fa-IR" sz="30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fa-IR" sz="30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fa-IR" sz="3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a-IR" sz="3000" i="1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fa-IR" sz="3000" i="1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fa-IR" sz="3000" i="1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fa-IR" sz="3000" i="1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fa-IR" sz="30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8720" y="4360957"/>
                <a:ext cx="5728876" cy="122450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>
            <a:extLst>
              <a:ext uri="{FF2B5EF4-FFF2-40B4-BE49-F238E27FC236}">
                <a16:creationId xmlns:a16="http://schemas.microsoft.com/office/drawing/2014/main" id="{B598B3A9-9636-4A97-B74E-3611818F96AE}"/>
              </a:ext>
            </a:extLst>
          </p:cNvPr>
          <p:cNvSpPr/>
          <p:nvPr/>
        </p:nvSpPr>
        <p:spPr>
          <a:xfrm>
            <a:off x="4902880" y="5834553"/>
            <a:ext cx="28023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hlinkClick r:id="rId6"/>
              </a:rPr>
              <a:t>http://powerdars.farafile.ir/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1721975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11" grpId="0"/>
      <p:bldP spid="12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164286" y="613954"/>
            <a:ext cx="3422468" cy="101566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fa-IR" sz="3000" dirty="0" smtClean="0">
                <a:solidFill>
                  <a:srgbClr val="FF0000"/>
                </a:solidFill>
              </a:rPr>
              <a:t>رسم معادله خط:</a:t>
            </a:r>
          </a:p>
          <a:p>
            <a:pPr algn="r"/>
            <a:r>
              <a:rPr lang="fa-IR" sz="3000" dirty="0" smtClean="0">
                <a:solidFill>
                  <a:srgbClr val="FF0000"/>
                </a:solidFill>
              </a:rPr>
              <a:t>الف)روش نقطه گذاری:</a:t>
            </a:r>
            <a:endParaRPr lang="fa-IR" sz="3000" dirty="0">
              <a:solidFill>
                <a:srgbClr val="FF000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19489"/>
              </p:ext>
            </p:extLst>
          </p:nvPr>
        </p:nvGraphicFramePr>
        <p:xfrm>
          <a:off x="5152572" y="415516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52572" y="415516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739942" y="756110"/>
                <a:ext cx="2104102" cy="5539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30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fa-IR" sz="30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a-IR" sz="3000" i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fa-IR" sz="3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fa-IR" sz="3000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fa-IR" sz="3000" i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fa-IR" sz="30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942" y="756110"/>
                <a:ext cx="2104102" cy="5539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739942" y="3469194"/>
                <a:ext cx="2391039" cy="5539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30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fa-IR" sz="3000" i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fa-IR" sz="3000" i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fa-IR" sz="3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fa-IR" sz="30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fa-IR" sz="3000" i="0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fa-IR" sz="30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942" y="3469194"/>
                <a:ext cx="2391039" cy="55399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Connector 5"/>
          <p:cNvCxnSpPr/>
          <p:nvPr/>
        </p:nvCxnSpPr>
        <p:spPr>
          <a:xfrm>
            <a:off x="715835" y="2382062"/>
            <a:ext cx="2599175" cy="15178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V="1">
            <a:off x="1451961" y="1855939"/>
            <a:ext cx="0" cy="1173709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925437" y="1882173"/>
            <a:ext cx="316923" cy="4770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500" dirty="0"/>
              <a:t>x</a:t>
            </a:r>
            <a:endParaRPr lang="fa-IR" sz="2500" dirty="0"/>
          </a:p>
        </p:txBody>
      </p:sp>
      <p:sp>
        <p:nvSpPr>
          <p:cNvPr id="9" name="TextBox 8"/>
          <p:cNvSpPr txBox="1"/>
          <p:nvPr/>
        </p:nvSpPr>
        <p:spPr>
          <a:xfrm>
            <a:off x="925437" y="2397240"/>
            <a:ext cx="404957" cy="4770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500" dirty="0" smtClean="0"/>
              <a:t>y</a:t>
            </a:r>
            <a:endParaRPr lang="fa-IR" sz="2500" dirty="0"/>
          </a:p>
        </p:txBody>
      </p:sp>
      <p:sp>
        <p:nvSpPr>
          <p:cNvPr id="10" name="TextBox 9"/>
          <p:cNvSpPr txBox="1"/>
          <p:nvPr/>
        </p:nvSpPr>
        <p:spPr>
          <a:xfrm>
            <a:off x="1531049" y="1936034"/>
            <a:ext cx="1432357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fa-IR" dirty="0" smtClean="0"/>
              <a:t>1                 0</a:t>
            </a:r>
            <a:endParaRPr lang="fa-IR" dirty="0"/>
          </a:p>
        </p:txBody>
      </p:sp>
      <p:sp>
        <p:nvSpPr>
          <p:cNvPr id="11" name="TextBox 10"/>
          <p:cNvSpPr txBox="1"/>
          <p:nvPr/>
        </p:nvSpPr>
        <p:spPr>
          <a:xfrm>
            <a:off x="1539995" y="2505151"/>
            <a:ext cx="1423411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fa-IR" dirty="0" smtClean="0"/>
              <a:t>1                2-</a:t>
            </a:r>
            <a:endParaRPr lang="fa-IR" dirty="0"/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76642" y="803262"/>
            <a:ext cx="2559802" cy="2320938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76642" y="3469194"/>
            <a:ext cx="2559802" cy="2454574"/>
          </a:xfrm>
          <a:prstGeom prst="rect">
            <a:avLst/>
          </a:prstGeom>
        </p:spPr>
      </p:pic>
      <p:cxnSp>
        <p:nvCxnSpPr>
          <p:cNvPr id="22" name="Straight Connector 21"/>
          <p:cNvCxnSpPr/>
          <p:nvPr/>
        </p:nvCxnSpPr>
        <p:spPr>
          <a:xfrm>
            <a:off x="732303" y="4972057"/>
            <a:ext cx="2599175" cy="15178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1468429" y="4445934"/>
            <a:ext cx="0" cy="1173709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941905" y="4472168"/>
            <a:ext cx="316923" cy="4770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500" dirty="0"/>
              <a:t>x</a:t>
            </a:r>
            <a:endParaRPr lang="fa-IR" sz="2500" dirty="0"/>
          </a:p>
        </p:txBody>
      </p:sp>
      <p:sp>
        <p:nvSpPr>
          <p:cNvPr id="25" name="TextBox 24"/>
          <p:cNvSpPr txBox="1"/>
          <p:nvPr/>
        </p:nvSpPr>
        <p:spPr>
          <a:xfrm>
            <a:off x="941905" y="4987235"/>
            <a:ext cx="404957" cy="4770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500" dirty="0" smtClean="0"/>
              <a:t>y</a:t>
            </a:r>
            <a:endParaRPr lang="fa-IR" sz="2500" dirty="0"/>
          </a:p>
        </p:txBody>
      </p:sp>
      <p:sp>
        <p:nvSpPr>
          <p:cNvPr id="26" name="TextBox 25"/>
          <p:cNvSpPr txBox="1"/>
          <p:nvPr/>
        </p:nvSpPr>
        <p:spPr>
          <a:xfrm>
            <a:off x="1547517" y="4526029"/>
            <a:ext cx="1432357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fa-IR" dirty="0" smtClean="0"/>
              <a:t>1                 0</a:t>
            </a:r>
            <a:endParaRPr lang="fa-IR" dirty="0"/>
          </a:p>
        </p:txBody>
      </p:sp>
      <p:sp>
        <p:nvSpPr>
          <p:cNvPr id="27" name="TextBox 26"/>
          <p:cNvSpPr txBox="1"/>
          <p:nvPr/>
        </p:nvSpPr>
        <p:spPr>
          <a:xfrm>
            <a:off x="1556463" y="5095146"/>
            <a:ext cx="1423411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fa-IR" dirty="0" smtClean="0"/>
              <a:t>1                3</a:t>
            </a:r>
            <a:endParaRPr lang="fa-IR" dirty="0"/>
          </a:p>
        </p:txBody>
      </p:sp>
      <p:sp>
        <p:nvSpPr>
          <p:cNvPr id="28" name="Oval 27"/>
          <p:cNvSpPr/>
          <p:nvPr/>
        </p:nvSpPr>
        <p:spPr>
          <a:xfrm flipV="1">
            <a:off x="5086164" y="1715940"/>
            <a:ext cx="132815" cy="139999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29" name="Oval 28"/>
          <p:cNvSpPr/>
          <p:nvPr/>
        </p:nvSpPr>
        <p:spPr>
          <a:xfrm flipV="1">
            <a:off x="4820099" y="2377561"/>
            <a:ext cx="132815" cy="139999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cxnSp>
        <p:nvCxnSpPr>
          <p:cNvPr id="31" name="Straight Connector 30"/>
          <p:cNvCxnSpPr/>
          <p:nvPr/>
        </p:nvCxnSpPr>
        <p:spPr>
          <a:xfrm flipH="1">
            <a:off x="4637644" y="1441967"/>
            <a:ext cx="626234" cy="1663700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35" name="Oval 34"/>
          <p:cNvSpPr/>
          <p:nvPr/>
        </p:nvSpPr>
        <p:spPr>
          <a:xfrm flipV="1">
            <a:off x="5079950" y="4445934"/>
            <a:ext cx="132815" cy="139999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36" name="Oval 35"/>
          <p:cNvSpPr/>
          <p:nvPr/>
        </p:nvSpPr>
        <p:spPr>
          <a:xfrm flipV="1">
            <a:off x="4817946" y="3971261"/>
            <a:ext cx="132815" cy="139999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cxnSp>
        <p:nvCxnSpPr>
          <p:cNvPr id="37" name="Straight Connector 36"/>
          <p:cNvCxnSpPr/>
          <p:nvPr/>
        </p:nvCxnSpPr>
        <p:spPr>
          <a:xfrm>
            <a:off x="4604737" y="3563120"/>
            <a:ext cx="734456" cy="1332241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73476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5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8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1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4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0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0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3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6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8" grpId="0"/>
      <p:bldP spid="9" grpId="0"/>
      <p:bldP spid="10" grpId="0"/>
      <p:bldP spid="11" grpId="0"/>
      <p:bldP spid="24" grpId="0"/>
      <p:bldP spid="25" grpId="0"/>
      <p:bldP spid="26" grpId="0"/>
      <p:bldP spid="27" grpId="0"/>
      <p:bldP spid="28" grpId="0" animBg="1"/>
      <p:bldP spid="29" grpId="0" animBg="1"/>
      <p:bldP spid="35" grpId="0" animBg="1"/>
      <p:bldP spid="3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391400" y="596900"/>
            <a:ext cx="4191000" cy="55399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fa-IR" sz="3000" dirty="0" smtClean="0">
                <a:solidFill>
                  <a:srgbClr val="FF0000"/>
                </a:solidFill>
              </a:rPr>
              <a:t>ب)روش شیب وعرض از مبدا</a:t>
            </a:r>
            <a:endParaRPr lang="fa-IR" sz="30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816142" y="1060910"/>
                <a:ext cx="2104102" cy="5539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30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fa-IR" sz="30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a-IR" sz="3000" i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fa-IR" sz="3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fa-IR" sz="3000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fa-IR" sz="3000" i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fa-IR" sz="30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6142" y="1060910"/>
                <a:ext cx="2104102" cy="55399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816142" y="3773994"/>
                <a:ext cx="2391039" cy="5539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30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fa-IR" sz="3000" i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fa-IR" sz="3000" i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fa-IR" sz="30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fa-IR" sz="30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fa-IR" sz="3000" i="0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fa-IR" sz="30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6142" y="3773994"/>
                <a:ext cx="2391039" cy="55399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2842" y="1108062"/>
            <a:ext cx="2559802" cy="2320938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2842" y="3773994"/>
            <a:ext cx="2559802" cy="2454574"/>
          </a:xfrm>
          <a:prstGeom prst="rect">
            <a:avLst/>
          </a:prstGeom>
        </p:spPr>
      </p:pic>
      <p:sp>
        <p:nvSpPr>
          <p:cNvPr id="19" name="Oval 18"/>
          <p:cNvSpPr/>
          <p:nvPr/>
        </p:nvSpPr>
        <p:spPr>
          <a:xfrm flipV="1">
            <a:off x="5162364" y="2020740"/>
            <a:ext cx="132815" cy="139999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20" name="Oval 19"/>
          <p:cNvSpPr/>
          <p:nvPr/>
        </p:nvSpPr>
        <p:spPr>
          <a:xfrm flipV="1">
            <a:off x="4896299" y="2682361"/>
            <a:ext cx="132815" cy="139999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cxnSp>
        <p:nvCxnSpPr>
          <p:cNvPr id="21" name="Straight Connector 20"/>
          <p:cNvCxnSpPr/>
          <p:nvPr/>
        </p:nvCxnSpPr>
        <p:spPr>
          <a:xfrm flipH="1">
            <a:off x="4713844" y="1746767"/>
            <a:ext cx="626234" cy="1663700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22" name="Oval 21"/>
          <p:cNvSpPr/>
          <p:nvPr/>
        </p:nvSpPr>
        <p:spPr>
          <a:xfrm flipV="1">
            <a:off x="5156150" y="4750734"/>
            <a:ext cx="132815" cy="139999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23" name="Oval 22"/>
          <p:cNvSpPr/>
          <p:nvPr/>
        </p:nvSpPr>
        <p:spPr>
          <a:xfrm flipV="1">
            <a:off x="4894146" y="4276061"/>
            <a:ext cx="132815" cy="139999"/>
          </a:xfrm>
          <a:prstGeom prst="ellipse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cxnSp>
        <p:nvCxnSpPr>
          <p:cNvPr id="24" name="Straight Connector 23"/>
          <p:cNvCxnSpPr/>
          <p:nvPr/>
        </p:nvCxnSpPr>
        <p:spPr>
          <a:xfrm>
            <a:off x="4680937" y="3867920"/>
            <a:ext cx="734456" cy="1332241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473446"/>
              </p:ext>
            </p:extLst>
          </p:nvPr>
        </p:nvGraphicFramePr>
        <p:xfrm>
          <a:off x="4122568" y="108162"/>
          <a:ext cx="1675969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5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22568" y="108162"/>
                        <a:ext cx="1675969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816142" y="1959177"/>
                <a:ext cx="2236125" cy="4722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2200" smtClean="0">
                          <a:latin typeface="Cambria Math" panose="02040503050406030204" pitchFamily="18" charset="0"/>
                        </a:rPr>
                        <m:t>م</m:t>
                      </m:r>
                      <m:r>
                        <a:rPr lang="fa-IR" sz="2200" b="0" i="0" smtClean="0">
                          <a:latin typeface="Cambria Math" panose="02040503050406030204" pitchFamily="18" charset="0"/>
                        </a:rPr>
                        <m:t>بدا</m:t>
                      </m:r>
                      <m:r>
                        <a:rPr lang="fa-IR" sz="22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fa-IR" sz="2200" b="0" i="0" smtClean="0">
                          <a:latin typeface="Cambria Math" panose="02040503050406030204" pitchFamily="18" charset="0"/>
                        </a:rPr>
                        <m:t>از</m:t>
                      </m:r>
                      <m:r>
                        <a:rPr lang="fa-IR" sz="22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fa-IR" sz="2200" b="0" i="0" smtClean="0">
                          <a:latin typeface="Cambria Math" panose="02040503050406030204" pitchFamily="18" charset="0"/>
                        </a:rPr>
                        <m:t>عرض</m:t>
                      </m:r>
                      <m:r>
                        <a:rPr lang="fa-IR" sz="2200" i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fa-IR" sz="2200" i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fa-IR" sz="2200" dirty="0"/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6142" y="1959177"/>
                <a:ext cx="2236125" cy="47224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816142" y="2739627"/>
                <a:ext cx="1197379" cy="7261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2200" smtClean="0">
                          <a:latin typeface="Cambria Math" panose="02040503050406030204" pitchFamily="18" charset="0"/>
                        </a:rPr>
                        <m:t>ش</m:t>
                      </m:r>
                      <m:r>
                        <a:rPr lang="fa-IR" sz="2200" b="0" i="0" smtClean="0">
                          <a:latin typeface="Cambria Math" panose="02040503050406030204" pitchFamily="18" charset="0"/>
                        </a:rPr>
                        <m:t>یب</m:t>
                      </m:r>
                      <m:r>
                        <a:rPr lang="fa-IR" sz="22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fa-IR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a-IR" sz="2200" i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fa-IR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den>
                      </m:f>
                    </m:oMath>
                  </m:oMathPara>
                </a14:m>
                <a:endParaRPr lang="fa-IR" sz="2200" dirty="0"/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6142" y="2739627"/>
                <a:ext cx="1197379" cy="72616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0" name="Straight Arrow Connector 29"/>
          <p:cNvCxnSpPr/>
          <p:nvPr/>
        </p:nvCxnSpPr>
        <p:spPr>
          <a:xfrm flipV="1">
            <a:off x="1934204" y="2822360"/>
            <a:ext cx="415296" cy="11430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1901845" y="3338803"/>
            <a:ext cx="337537" cy="126985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2349500" y="2637694"/>
            <a:ext cx="430776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fa-IR" dirty="0" smtClean="0"/>
              <a:t>بالا</a:t>
            </a:r>
            <a:endParaRPr lang="fa-IR" dirty="0"/>
          </a:p>
        </p:txBody>
      </p:sp>
      <p:sp>
        <p:nvSpPr>
          <p:cNvPr id="35" name="TextBox 34"/>
          <p:cNvSpPr txBox="1"/>
          <p:nvPr/>
        </p:nvSpPr>
        <p:spPr>
          <a:xfrm>
            <a:off x="2251048" y="3326301"/>
            <a:ext cx="68086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fa-IR" dirty="0" smtClean="0"/>
              <a:t>راست</a:t>
            </a:r>
            <a:endParaRPr lang="fa-I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816142" y="4527033"/>
                <a:ext cx="2026131" cy="4722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2200" smtClean="0">
                          <a:latin typeface="Cambria Math" panose="02040503050406030204" pitchFamily="18" charset="0"/>
                        </a:rPr>
                        <m:t>م</m:t>
                      </m:r>
                      <m:r>
                        <a:rPr lang="fa-IR" sz="2200" b="0" i="0" smtClean="0">
                          <a:latin typeface="Cambria Math" panose="02040503050406030204" pitchFamily="18" charset="0"/>
                        </a:rPr>
                        <m:t>بدا</m:t>
                      </m:r>
                      <m:r>
                        <a:rPr lang="fa-IR" sz="22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fa-IR" sz="2200" b="0" i="0" smtClean="0">
                          <a:latin typeface="Cambria Math" panose="02040503050406030204" pitchFamily="18" charset="0"/>
                        </a:rPr>
                        <m:t>از</m:t>
                      </m:r>
                      <m:r>
                        <a:rPr lang="fa-IR" sz="22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fa-IR" sz="2200" b="0" i="0" smtClean="0">
                          <a:latin typeface="Cambria Math" panose="02040503050406030204" pitchFamily="18" charset="0"/>
                        </a:rPr>
                        <m:t>عرض</m:t>
                      </m:r>
                      <m:r>
                        <a:rPr lang="fa-IR" sz="22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a-IR" sz="2200" b="0" i="0" smtClean="0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fa-IR" sz="2200" dirty="0"/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6142" y="4527033"/>
                <a:ext cx="2026131" cy="47224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816142" y="5307483"/>
                <a:ext cx="1407373" cy="7261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sz="2200" smtClean="0">
                          <a:latin typeface="Cambria Math" panose="02040503050406030204" pitchFamily="18" charset="0"/>
                        </a:rPr>
                        <m:t>ش</m:t>
                      </m:r>
                      <m:r>
                        <a:rPr lang="fa-IR" sz="2200" b="0" i="0" smtClean="0">
                          <a:latin typeface="Cambria Math" panose="02040503050406030204" pitchFamily="18" charset="0"/>
                        </a:rPr>
                        <m:t>یب</m:t>
                      </m:r>
                      <m:r>
                        <a:rPr lang="fa-IR" sz="22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fa-IR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a-IR" sz="2200" b="0" i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fa-IR" sz="22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fa-IR" sz="2200" i="0">
                              <a:latin typeface="Cambria Math" panose="02040503050406030204" pitchFamily="18" charset="0"/>
                            </a:rPr>
                            <m:t>1</m:t>
                          </m:r>
                        </m:den>
                      </m:f>
                    </m:oMath>
                  </m:oMathPara>
                </a14:m>
                <a:endParaRPr lang="fa-IR" sz="2200" dirty="0"/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6142" y="5307483"/>
                <a:ext cx="1407373" cy="72616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8" name="Straight Arrow Connector 37"/>
          <p:cNvCxnSpPr/>
          <p:nvPr/>
        </p:nvCxnSpPr>
        <p:spPr>
          <a:xfrm flipV="1">
            <a:off x="2064594" y="5411306"/>
            <a:ext cx="415296" cy="11430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1981813" y="5930286"/>
            <a:ext cx="290429" cy="13854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2402807" y="5206597"/>
            <a:ext cx="649460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fa-IR" dirty="0" smtClean="0"/>
              <a:t>پایین</a:t>
            </a:r>
            <a:endParaRPr lang="fa-IR" dirty="0"/>
          </a:p>
        </p:txBody>
      </p:sp>
      <p:sp>
        <p:nvSpPr>
          <p:cNvPr id="41" name="TextBox 40"/>
          <p:cNvSpPr txBox="1"/>
          <p:nvPr/>
        </p:nvSpPr>
        <p:spPr>
          <a:xfrm>
            <a:off x="2251048" y="5894157"/>
            <a:ext cx="68086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fa-IR" dirty="0" smtClean="0"/>
              <a:t>راست</a:t>
            </a:r>
            <a:endParaRPr lang="fa-IR" dirty="0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B598B3A9-9636-4A97-B74E-3611818F96AE}"/>
              </a:ext>
            </a:extLst>
          </p:cNvPr>
          <p:cNvSpPr/>
          <p:nvPr/>
        </p:nvSpPr>
        <p:spPr>
          <a:xfrm>
            <a:off x="8273876" y="5814890"/>
            <a:ext cx="28023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hlinkClick r:id="rId12"/>
              </a:rPr>
              <a:t>http://powerdars.farafile.ir/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4072467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4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19" grpId="0" animBg="1"/>
      <p:bldP spid="20" grpId="0" animBg="1"/>
      <p:bldP spid="22" grpId="0" animBg="1"/>
      <p:bldP spid="23" grpId="0" animBg="1"/>
      <p:bldP spid="26" grpId="0"/>
      <p:bldP spid="28" grpId="0"/>
      <p:bldP spid="34" grpId="0"/>
      <p:bldP spid="35" grpId="0"/>
      <p:bldP spid="36" grpId="0"/>
      <p:bldP spid="37" grpId="0"/>
      <p:bldP spid="40" grpId="0"/>
      <p:bldP spid="41" grpId="0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83992A"/>
      </a:accent1>
      <a:accent2>
        <a:srgbClr val="3C9770"/>
      </a:accent2>
      <a:accent3>
        <a:srgbClr val="44709D"/>
      </a:accent3>
      <a:accent4>
        <a:srgbClr val="A23C33"/>
      </a:accent4>
      <a:accent5>
        <a:srgbClr val="D97828"/>
      </a:accent5>
      <a:accent6>
        <a:srgbClr val="DEB340"/>
      </a:accent6>
      <a:hlink>
        <a:srgbClr val="A8BF4D"/>
      </a:hlink>
      <a:folHlink>
        <a:srgbClr val="B4CA80"/>
      </a:folHlink>
    </a:clrScheme>
    <a:fontScheme name="Organic">
      <a:majorFont>
        <a:latin typeface="Garamond" panose="02020404030301010803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 panose="02020404030301010803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7DAC20F1-423D-49E2-BD0B-50532748BAD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نمونه فصل6</Template>
  <TotalTime>4</TotalTime>
  <Words>743</Words>
  <Application>Microsoft Office PowerPoint</Application>
  <PresentationFormat>Widescreen</PresentationFormat>
  <Paragraphs>180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5" baseType="lpstr">
      <vt:lpstr>Arial</vt:lpstr>
      <vt:lpstr>B Titr</vt:lpstr>
      <vt:lpstr>B Zar</vt:lpstr>
      <vt:lpstr>Calibri</vt:lpstr>
      <vt:lpstr>Cambria Math</vt:lpstr>
      <vt:lpstr>Garamond</vt:lpstr>
      <vt:lpstr>Times New Roman</vt:lpstr>
      <vt:lpstr>Organic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li</dc:creator>
  <cp:lastModifiedBy>Ali</cp:lastModifiedBy>
  <cp:revision>2</cp:revision>
  <dcterms:created xsi:type="dcterms:W3CDTF">2019-07-08T18:08:51Z</dcterms:created>
  <dcterms:modified xsi:type="dcterms:W3CDTF">2019-07-09T07:51:23Z</dcterms:modified>
</cp:coreProperties>
</file>